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F6AF6DD" w14:textId="77777777" w:rsidR="0063757A" w:rsidRPr="00C32D9E" w:rsidRDefault="0063757A" w:rsidP="000A49FA">
      <w:pPr>
        <w:tabs>
          <w:tab w:val="left" w:pos="2340"/>
        </w:tabs>
        <w:spacing w:after="360"/>
        <w:ind w:left="3960" w:hanging="3960"/>
        <w:rPr>
          <w:sz w:val="22"/>
        </w:rPr>
      </w:pPr>
      <w:r w:rsidRPr="004C209D">
        <w:rPr>
          <w:b/>
          <w:i/>
          <w:color w:val="FF0000"/>
          <w:sz w:val="44"/>
        </w:rPr>
        <w:t>Solution</w:t>
      </w:r>
      <w:r>
        <w:tab/>
      </w:r>
      <w:r w:rsidRPr="00102FE7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2.8</w:t>
      </w:r>
      <w:r w:rsidRPr="00102FE7">
        <w:rPr>
          <w:b/>
          <w:color w:val="000099"/>
          <w:sz w:val="32"/>
        </w:rPr>
        <w:t xml:space="preserve"> – </w:t>
      </w:r>
      <w:r w:rsidRPr="0063757A">
        <w:rPr>
          <w:b/>
          <w:color w:val="000099"/>
          <w:sz w:val="32"/>
        </w:rPr>
        <w:t>Row and Column Spaces</w:t>
      </w:r>
    </w:p>
    <w:p w14:paraId="258D64D0" w14:textId="77777777" w:rsidR="006B7A76" w:rsidRPr="009114C5" w:rsidRDefault="006B7A76" w:rsidP="006B7A76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3C6141F3" w14:textId="77777777" w:rsidR="006B7A76" w:rsidRDefault="006B7A76" w:rsidP="006B7A76">
      <w:pPr>
        <w:spacing w:line="360" w:lineRule="auto"/>
      </w:pPr>
      <w:r>
        <w:t>List the row vectors and column vectors of the matrix</w:t>
      </w:r>
    </w:p>
    <w:p w14:paraId="7A2BDE91" w14:textId="77777777" w:rsidR="006B7A76" w:rsidRDefault="00E64555" w:rsidP="00642EF8">
      <w:pPr>
        <w:spacing w:line="240" w:lineRule="auto"/>
        <w:jc w:val="center"/>
      </w:pPr>
      <w:r w:rsidRPr="00E64555">
        <w:rPr>
          <w:position w:val="-50"/>
        </w:rPr>
        <w:object w:dxaOrig="1680" w:dyaOrig="1120" w14:anchorId="50398B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56.4pt" o:ole="">
            <v:imagedata r:id="rId8" o:title=""/>
          </v:shape>
          <o:OLEObject Type="Embed" ProgID="Equation.DSMT4" ShapeID="_x0000_i1025" DrawAspect="Content" ObjectID="_1656480952" r:id="rId9"/>
        </w:object>
      </w:r>
    </w:p>
    <w:p w14:paraId="000651F9" w14:textId="77777777" w:rsidR="006B7A76" w:rsidRPr="00D34268" w:rsidRDefault="006B7A76" w:rsidP="00642EF8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0D836326" w14:textId="77777777" w:rsidR="00E55A92" w:rsidRDefault="006B7A76" w:rsidP="006B7A76">
      <w:pPr>
        <w:spacing w:line="360" w:lineRule="auto"/>
        <w:ind w:left="360"/>
      </w:pPr>
      <w:r>
        <w:t xml:space="preserve">Row vectors: </w:t>
      </w:r>
    </w:p>
    <w:p w14:paraId="047F6A4C" w14:textId="77777777" w:rsidR="006B7A76" w:rsidRDefault="00E64555" w:rsidP="00E55A92">
      <w:pPr>
        <w:spacing w:line="480" w:lineRule="auto"/>
        <w:ind w:left="720"/>
      </w:pPr>
      <w:r w:rsidRPr="00E64555">
        <w:rPr>
          <w:position w:val="-18"/>
        </w:rPr>
        <w:object w:dxaOrig="6080" w:dyaOrig="440" w14:anchorId="4AA30349">
          <v:shape id="_x0000_i1026" type="#_x0000_t75" style="width:303.6pt;height:21.6pt" o:ole="">
            <v:imagedata r:id="rId10" o:title=""/>
          </v:shape>
          <o:OLEObject Type="Embed" ProgID="Equation.DSMT4" ShapeID="_x0000_i1026" DrawAspect="Content" ObjectID="_1656480953" r:id="rId11"/>
        </w:object>
      </w:r>
    </w:p>
    <w:p w14:paraId="271D9D4D" w14:textId="77777777" w:rsidR="00E55A92" w:rsidRDefault="006B7A76" w:rsidP="00E55A92">
      <w:pPr>
        <w:spacing w:line="360" w:lineRule="auto"/>
        <w:ind w:left="360"/>
      </w:pPr>
      <w:r>
        <w:t xml:space="preserve">Column vectors: </w:t>
      </w:r>
    </w:p>
    <w:p w14:paraId="36286364" w14:textId="77777777" w:rsidR="006B7A76" w:rsidRDefault="00E64555" w:rsidP="00E55A92">
      <w:pPr>
        <w:spacing w:line="240" w:lineRule="auto"/>
        <w:ind w:left="720"/>
      </w:pPr>
      <w:r w:rsidRPr="00E64555">
        <w:rPr>
          <w:position w:val="-50"/>
        </w:rPr>
        <w:object w:dxaOrig="4520" w:dyaOrig="1120" w14:anchorId="6AC1F0CB">
          <v:shape id="_x0000_i1027" type="#_x0000_t75" style="width:226.2pt;height:56.4pt" o:ole="">
            <v:imagedata r:id="rId12" o:title=""/>
          </v:shape>
          <o:OLEObject Type="Embed" ProgID="Equation.DSMT4" ShapeID="_x0000_i1027" DrawAspect="Content" ObjectID="_1656480954" r:id="rId13"/>
        </w:object>
      </w:r>
    </w:p>
    <w:p w14:paraId="4679C17A" w14:textId="77777777" w:rsidR="006B7A76" w:rsidRDefault="006B7A76" w:rsidP="00E55A92"/>
    <w:p w14:paraId="48005078" w14:textId="77777777" w:rsidR="006B7A76" w:rsidRDefault="006B7A76" w:rsidP="00E55A92"/>
    <w:p w14:paraId="4F1BDBB1" w14:textId="77777777" w:rsidR="006B7A76" w:rsidRPr="009114C5" w:rsidRDefault="006B7A76" w:rsidP="00BB105E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7AC7F5CE" w14:textId="77777777" w:rsidR="006B7A76" w:rsidRDefault="006B7A76" w:rsidP="00BB105E">
      <w:pPr>
        <w:spacing w:line="240" w:lineRule="auto"/>
      </w:pPr>
      <w:r>
        <w:t xml:space="preserve">Express the product </w:t>
      </w:r>
      <w:r w:rsidR="00EE583C" w:rsidRPr="00276B37">
        <w:rPr>
          <w:position w:val="-6"/>
        </w:rPr>
        <w:object w:dxaOrig="360" w:dyaOrig="279" w14:anchorId="2D3F7D74">
          <v:shape id="_x0000_i1028" type="#_x0000_t75" style="width:18pt;height:14.4pt" o:ole="">
            <v:imagedata r:id="rId14" o:title=""/>
          </v:shape>
          <o:OLEObject Type="Embed" ProgID="Equation.DSMT4" ShapeID="_x0000_i1028" DrawAspect="Content" ObjectID="_1656480955" r:id="rId15"/>
        </w:object>
      </w:r>
      <w:r>
        <w:t xml:space="preserve"> as a linear combination of the column vectors of </w:t>
      </w:r>
      <w:r w:rsidRPr="008D7427">
        <w:rPr>
          <w:i/>
        </w:rPr>
        <w:t>A</w:t>
      </w:r>
      <w:r>
        <w:t>.</w:t>
      </w:r>
      <w:r w:rsidR="000F774B" w:rsidRPr="000F774B">
        <w:t xml:space="preserve"> </w:t>
      </w:r>
      <w:r w:rsidR="000F774B" w:rsidRPr="00E64555">
        <w:rPr>
          <w:position w:val="-30"/>
        </w:rPr>
        <w:object w:dxaOrig="1219" w:dyaOrig="720" w14:anchorId="77BC9F95">
          <v:shape id="_x0000_i1029" type="#_x0000_t75" style="width:60.6pt;height:36pt" o:ole="">
            <v:imagedata r:id="rId16" o:title=""/>
          </v:shape>
          <o:OLEObject Type="Embed" ProgID="Equation.DSMT4" ShapeID="_x0000_i1029" DrawAspect="Content" ObjectID="_1656480956" r:id="rId17"/>
        </w:object>
      </w:r>
    </w:p>
    <w:p w14:paraId="642DDE3D" w14:textId="77777777" w:rsidR="0049432F" w:rsidRPr="00D34268" w:rsidRDefault="0049432F" w:rsidP="0049432F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4EB3B47C" w14:textId="77777777" w:rsidR="006B7A76" w:rsidRDefault="00E64555" w:rsidP="000F774B">
      <w:pPr>
        <w:spacing w:line="360" w:lineRule="auto"/>
        <w:ind w:left="360"/>
      </w:pPr>
      <w:r w:rsidRPr="00E64555">
        <w:object w:dxaOrig="2740" w:dyaOrig="720" w14:anchorId="1A430C2B">
          <v:shape id="_x0000_i1030" type="#_x0000_t75" style="width:137.4pt;height:36pt" o:ole="">
            <v:imagedata r:id="rId18" o:title=""/>
          </v:shape>
          <o:OLEObject Type="Embed" ProgID="Equation.DSMT4" ShapeID="_x0000_i1030" DrawAspect="Content" ObjectID="_1656480957" r:id="rId19"/>
        </w:object>
      </w:r>
    </w:p>
    <w:p w14:paraId="5F1FC938" w14:textId="77777777" w:rsidR="000F774B" w:rsidRDefault="000F774B" w:rsidP="000F774B"/>
    <w:p w14:paraId="617750D1" w14:textId="77777777" w:rsidR="000F774B" w:rsidRDefault="000F774B" w:rsidP="000F774B"/>
    <w:p w14:paraId="39645C36" w14:textId="77777777" w:rsidR="000F774B" w:rsidRPr="009114C5" w:rsidRDefault="000F774B" w:rsidP="007C5550">
      <w:pPr>
        <w:spacing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5A3247E0" w14:textId="77777777" w:rsidR="000F774B" w:rsidRDefault="000F774B" w:rsidP="007C5550">
      <w:pPr>
        <w:spacing w:line="240" w:lineRule="auto"/>
      </w:pPr>
      <w:r>
        <w:t xml:space="preserve">Express the product </w:t>
      </w:r>
      <w:r w:rsidRPr="00276B37">
        <w:rPr>
          <w:position w:val="-6"/>
        </w:rPr>
        <w:object w:dxaOrig="360" w:dyaOrig="279" w14:anchorId="19369CF9">
          <v:shape id="_x0000_i1031" type="#_x0000_t75" style="width:18pt;height:14.4pt" o:ole="">
            <v:imagedata r:id="rId14" o:title=""/>
          </v:shape>
          <o:OLEObject Type="Embed" ProgID="Equation.DSMT4" ShapeID="_x0000_i1031" DrawAspect="Content" ObjectID="_1656480958" r:id="rId20"/>
        </w:object>
      </w:r>
      <w:r>
        <w:t xml:space="preserve"> as a linear combination of the column vectors of </w:t>
      </w:r>
      <w:r w:rsidRPr="008D7427">
        <w:rPr>
          <w:i/>
        </w:rPr>
        <w:t>A</w:t>
      </w:r>
      <w:r>
        <w:t>.</w:t>
      </w:r>
      <w:r w:rsidRPr="000F774B">
        <w:t xml:space="preserve"> </w:t>
      </w:r>
      <w:r w:rsidRPr="00E64555">
        <w:rPr>
          <w:position w:val="-50"/>
        </w:rPr>
        <w:object w:dxaOrig="1820" w:dyaOrig="1120" w14:anchorId="5F30BDA5">
          <v:shape id="_x0000_i1032" type="#_x0000_t75" style="width:91.2pt;height:56.4pt" o:ole="">
            <v:imagedata r:id="rId21" o:title=""/>
          </v:shape>
          <o:OLEObject Type="Embed" ProgID="Equation.DSMT4" ShapeID="_x0000_i1032" DrawAspect="Content" ObjectID="_1656480959" r:id="rId22"/>
        </w:object>
      </w:r>
    </w:p>
    <w:p w14:paraId="55FC486C" w14:textId="77777777" w:rsidR="000F774B" w:rsidRPr="00D34268" w:rsidRDefault="000F774B" w:rsidP="0049432F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4A732E3A" w14:textId="77777777" w:rsidR="000F774B" w:rsidRDefault="000F774B" w:rsidP="000F774B">
      <w:pPr>
        <w:spacing w:line="240" w:lineRule="auto"/>
        <w:ind w:left="360"/>
      </w:pPr>
      <w:r w:rsidRPr="00E64555">
        <w:object w:dxaOrig="4300" w:dyaOrig="1120" w14:anchorId="6BE83DD4">
          <v:shape id="_x0000_i1033" type="#_x0000_t75" style="width:215.4pt;height:56.4pt" o:ole="">
            <v:imagedata r:id="rId23" o:title=""/>
          </v:shape>
          <o:OLEObject Type="Embed" ProgID="Equation.DSMT4" ShapeID="_x0000_i1033" DrawAspect="Content" ObjectID="_1656480960" r:id="rId24"/>
        </w:object>
      </w:r>
    </w:p>
    <w:p w14:paraId="3FC13C7D" w14:textId="77777777" w:rsidR="00162B58" w:rsidRPr="00162B58" w:rsidRDefault="00162B58" w:rsidP="00162B58">
      <w:pPr>
        <w:spacing w:line="240" w:lineRule="auto"/>
        <w:rPr>
          <w:sz w:val="12"/>
        </w:rPr>
      </w:pPr>
      <w:r w:rsidRPr="00162B58">
        <w:rPr>
          <w:sz w:val="12"/>
        </w:rPr>
        <w:br w:type="page"/>
      </w:r>
    </w:p>
    <w:p w14:paraId="733A63F2" w14:textId="77777777" w:rsidR="000F774B" w:rsidRPr="009114C5" w:rsidRDefault="000F774B" w:rsidP="007C5550">
      <w:pPr>
        <w:spacing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22192145" w14:textId="77777777" w:rsidR="000F774B" w:rsidRDefault="000F774B" w:rsidP="007C5550">
      <w:pPr>
        <w:spacing w:line="240" w:lineRule="auto"/>
      </w:pPr>
      <w:r>
        <w:t xml:space="preserve">Express the product </w:t>
      </w:r>
      <w:r w:rsidRPr="00276B37">
        <w:rPr>
          <w:position w:val="-6"/>
        </w:rPr>
        <w:object w:dxaOrig="360" w:dyaOrig="279" w14:anchorId="4798D484">
          <v:shape id="_x0000_i1034" type="#_x0000_t75" style="width:18pt;height:14.4pt" o:ole="">
            <v:imagedata r:id="rId14" o:title=""/>
          </v:shape>
          <o:OLEObject Type="Embed" ProgID="Equation.DSMT4" ShapeID="_x0000_i1034" DrawAspect="Content" ObjectID="_1656480961" r:id="rId25"/>
        </w:object>
      </w:r>
      <w:r>
        <w:t xml:space="preserve"> as a linear combination of the column vectors of </w:t>
      </w:r>
      <w:r w:rsidRPr="008D7427">
        <w:rPr>
          <w:i/>
        </w:rPr>
        <w:t>A</w:t>
      </w:r>
      <w:r>
        <w:t>.</w:t>
      </w:r>
      <w:r w:rsidRPr="000F774B">
        <w:t xml:space="preserve"> </w:t>
      </w:r>
      <w:r w:rsidRPr="00E64555">
        <w:rPr>
          <w:position w:val="-66"/>
        </w:rPr>
        <w:object w:dxaOrig="1939" w:dyaOrig="1440" w14:anchorId="4D1DB860">
          <v:shape id="_x0000_i1035" type="#_x0000_t75" style="width:96.6pt;height:1in" o:ole="">
            <v:imagedata r:id="rId26" o:title=""/>
          </v:shape>
          <o:OLEObject Type="Embed" ProgID="Equation.DSMT4" ShapeID="_x0000_i1035" DrawAspect="Content" ObjectID="_1656480962" r:id="rId27"/>
        </w:object>
      </w:r>
    </w:p>
    <w:p w14:paraId="391E0C57" w14:textId="77777777" w:rsidR="0049432F" w:rsidRPr="00D34268" w:rsidRDefault="0049432F" w:rsidP="0049432F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50CC28E4" w14:textId="77777777" w:rsidR="000F774B" w:rsidRDefault="000F774B" w:rsidP="000F774B">
      <w:pPr>
        <w:spacing w:line="360" w:lineRule="auto"/>
        <w:ind w:left="360"/>
      </w:pPr>
      <w:r w:rsidRPr="00E64555">
        <w:object w:dxaOrig="4560" w:dyaOrig="1440" w14:anchorId="08370E59">
          <v:shape id="_x0000_i1036" type="#_x0000_t75" style="width:228pt;height:1in" o:ole="">
            <v:imagedata r:id="rId28" o:title=""/>
          </v:shape>
          <o:OLEObject Type="Embed" ProgID="Equation.DSMT4" ShapeID="_x0000_i1036" DrawAspect="Content" ObjectID="_1656480963" r:id="rId29"/>
        </w:object>
      </w:r>
    </w:p>
    <w:p w14:paraId="43499103" w14:textId="77777777" w:rsidR="000F774B" w:rsidRDefault="000F774B" w:rsidP="000F774B"/>
    <w:p w14:paraId="784D064A" w14:textId="77777777" w:rsidR="000F774B" w:rsidRDefault="000F774B" w:rsidP="000F774B"/>
    <w:p w14:paraId="3DF73BCB" w14:textId="77777777" w:rsidR="006B7A76" w:rsidRPr="009114C5" w:rsidRDefault="006B7A76" w:rsidP="006B7A76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50BDBEC6" w14:textId="77777777" w:rsidR="00D0781C" w:rsidRDefault="00F53F6F" w:rsidP="006B7A76">
      <w:pPr>
        <w:spacing w:line="360" w:lineRule="auto"/>
      </w:pPr>
      <w:r>
        <w:t xml:space="preserve">Determine whether </w:t>
      </w:r>
      <w:r w:rsidRPr="00276B37">
        <w:rPr>
          <w:position w:val="-6"/>
        </w:rPr>
        <w:object w:dxaOrig="220" w:dyaOrig="340" w14:anchorId="432E2D25">
          <v:shape id="_x0000_i1037" type="#_x0000_t75" style="width:11.4pt;height:17.4pt" o:ole="">
            <v:imagedata r:id="rId30" o:title=""/>
          </v:shape>
          <o:OLEObject Type="Embed" ProgID="Equation.DSMT4" ShapeID="_x0000_i1037" DrawAspect="Content" ObjectID="_1656480964" r:id="rId31"/>
        </w:object>
      </w:r>
      <w:r>
        <w:t xml:space="preserve"> is in the column space of </w:t>
      </w:r>
      <w:r w:rsidRPr="00B329AD">
        <w:rPr>
          <w:i/>
        </w:rPr>
        <w:t>A</w:t>
      </w:r>
      <w:r>
        <w:t xml:space="preserve">, and if so, express </w:t>
      </w:r>
      <w:r w:rsidRPr="00276B37">
        <w:rPr>
          <w:position w:val="-6"/>
        </w:rPr>
        <w:object w:dxaOrig="220" w:dyaOrig="340" w14:anchorId="5D86C2D9">
          <v:shape id="_x0000_i1038" type="#_x0000_t75" style="width:11.4pt;height:17.4pt" o:ole="">
            <v:imagedata r:id="rId32" o:title=""/>
          </v:shape>
          <o:OLEObject Type="Embed" ProgID="Equation.DSMT4" ShapeID="_x0000_i1038" DrawAspect="Content" ObjectID="_1656480965" r:id="rId33"/>
        </w:object>
      </w:r>
      <w:r>
        <w:t xml:space="preserve">as a linear combination of the column vectors of </w:t>
      </w:r>
      <w:r w:rsidRPr="00B329AD">
        <w:rPr>
          <w:i/>
        </w:rPr>
        <w:t>A</w:t>
      </w:r>
      <w:r w:rsidR="006B7A76">
        <w:t>.</w:t>
      </w:r>
      <w:r w:rsidR="00D0781C" w:rsidRPr="00D0781C">
        <w:t xml:space="preserve"> </w:t>
      </w:r>
    </w:p>
    <w:p w14:paraId="1A4C9E94" w14:textId="77777777" w:rsidR="006B7A76" w:rsidRDefault="008F611F" w:rsidP="00D0781C">
      <w:pPr>
        <w:spacing w:line="360" w:lineRule="auto"/>
        <w:ind w:left="360"/>
      </w:pPr>
      <w:r w:rsidRPr="00D6100E">
        <w:rPr>
          <w:position w:val="-30"/>
        </w:rPr>
        <w:object w:dxaOrig="2439" w:dyaOrig="720" w14:anchorId="15EDF9F1">
          <v:shape id="_x0000_i1039" type="#_x0000_t75" style="width:121.2pt;height:36pt" o:ole="">
            <v:imagedata r:id="rId34" o:title=""/>
          </v:shape>
          <o:OLEObject Type="Embed" ProgID="Equation.DSMT4" ShapeID="_x0000_i1039" DrawAspect="Content" ObjectID="_1656480966" r:id="rId35"/>
        </w:object>
      </w:r>
    </w:p>
    <w:p w14:paraId="086C55C8" w14:textId="77777777" w:rsidR="006B7A76" w:rsidRPr="00D34268" w:rsidRDefault="006B7A76" w:rsidP="00E95CF5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3F238E1B" w14:textId="77777777" w:rsidR="006B7A76" w:rsidRDefault="00162B58" w:rsidP="00D0781C">
      <w:pPr>
        <w:spacing w:line="360" w:lineRule="auto"/>
        <w:ind w:left="360"/>
      </w:pPr>
      <w:r w:rsidRPr="00162B58">
        <w:rPr>
          <w:position w:val="-32"/>
        </w:rPr>
        <w:object w:dxaOrig="2659" w:dyaOrig="760" w14:anchorId="659A56BC">
          <v:shape id="_x0000_i1040" type="#_x0000_t75" style="width:133.2pt;height:38.4pt" o:ole="">
            <v:imagedata r:id="rId36" o:title=""/>
          </v:shape>
          <o:OLEObject Type="Embed" ProgID="Equation.DSMT4" ShapeID="_x0000_i1040" DrawAspect="Content" ObjectID="_1656480967" r:id="rId37"/>
        </w:object>
      </w:r>
    </w:p>
    <w:p w14:paraId="520F8157" w14:textId="77777777" w:rsidR="00162B58" w:rsidRDefault="00162B58" w:rsidP="00D0781C">
      <w:pPr>
        <w:spacing w:line="360" w:lineRule="auto"/>
        <w:ind w:left="360"/>
      </w:pPr>
      <w:r w:rsidRPr="00162B58">
        <w:rPr>
          <w:position w:val="-36"/>
        </w:rPr>
        <w:object w:dxaOrig="2580" w:dyaOrig="840" w14:anchorId="6CFE4F5F">
          <v:shape id="_x0000_i1041" type="#_x0000_t75" style="width:129.6pt;height:42pt" o:ole="">
            <v:imagedata r:id="rId38" o:title=""/>
          </v:shape>
          <o:OLEObject Type="Embed" ProgID="Equation.DSMT4" ShapeID="_x0000_i1041" DrawAspect="Content" ObjectID="_1656480968" r:id="rId39"/>
        </w:object>
      </w:r>
    </w:p>
    <w:p w14:paraId="37E1D726" w14:textId="77777777" w:rsidR="00162B58" w:rsidRDefault="00162B58" w:rsidP="00D0781C">
      <w:pPr>
        <w:spacing w:line="360" w:lineRule="auto"/>
        <w:ind w:left="360"/>
      </w:pPr>
      <w:r w:rsidRPr="00162B58">
        <w:rPr>
          <w:position w:val="-32"/>
        </w:rPr>
        <w:object w:dxaOrig="2500" w:dyaOrig="760" w14:anchorId="7337F0FC">
          <v:shape id="_x0000_i1042" type="#_x0000_t75" style="width:125.4pt;height:38.4pt" o:ole="">
            <v:imagedata r:id="rId40" o:title=""/>
          </v:shape>
          <o:OLEObject Type="Embed" ProgID="Equation.DSMT4" ShapeID="_x0000_i1042" DrawAspect="Content" ObjectID="_1656480969" r:id="rId41"/>
        </w:object>
      </w:r>
    </w:p>
    <w:p w14:paraId="6E079FE6" w14:textId="77777777" w:rsidR="00162B58" w:rsidRDefault="00162B58" w:rsidP="008A1506">
      <w:pPr>
        <w:spacing w:line="480" w:lineRule="auto"/>
        <w:ind w:left="360"/>
      </w:pPr>
      <w:r w:rsidRPr="00162B58">
        <w:rPr>
          <w:position w:val="-30"/>
        </w:rPr>
        <w:object w:dxaOrig="1200" w:dyaOrig="720" w14:anchorId="4424EEF4">
          <v:shape id="_x0000_i1043" type="#_x0000_t75" style="width:60pt;height:36pt" o:ole="">
            <v:imagedata r:id="rId42" o:title=""/>
          </v:shape>
          <o:OLEObject Type="Embed" ProgID="Equation.DSMT4" ShapeID="_x0000_i1043" DrawAspect="Content" ObjectID="_1656480970" r:id="rId43"/>
        </w:object>
      </w:r>
      <w:r>
        <w:t xml:space="preserve"> </w:t>
      </w:r>
    </w:p>
    <w:p w14:paraId="358E2541" w14:textId="77777777" w:rsidR="006B7A76" w:rsidRDefault="008A1506" w:rsidP="00162B58">
      <w:pPr>
        <w:ind w:left="360"/>
      </w:pPr>
      <w:r w:rsidRPr="00E64555">
        <w:rPr>
          <w:position w:val="-30"/>
        </w:rPr>
        <w:object w:dxaOrig="1820" w:dyaOrig="720" w14:anchorId="57EFE6C6">
          <v:shape id="_x0000_i1044" type="#_x0000_t75" style="width:91.2pt;height:36pt" o:ole="">
            <v:imagedata r:id="rId44" o:title=""/>
          </v:shape>
          <o:OLEObject Type="Embed" ProgID="Equation.DSMT4" ShapeID="_x0000_i1044" DrawAspect="Content" ObjectID="_1656480971" r:id="rId45"/>
        </w:object>
      </w:r>
    </w:p>
    <w:p w14:paraId="2937FB44" w14:textId="77777777" w:rsidR="008A1506" w:rsidRDefault="008A1506" w:rsidP="00D0781C">
      <w:r>
        <w:br w:type="page"/>
      </w:r>
    </w:p>
    <w:p w14:paraId="63AF3292" w14:textId="77777777" w:rsidR="00D0781C" w:rsidRPr="009114C5" w:rsidRDefault="00D0781C" w:rsidP="00D0781C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53340732" w14:textId="77777777" w:rsidR="00D0781C" w:rsidRDefault="00D0781C" w:rsidP="00D0781C">
      <w:pPr>
        <w:spacing w:line="360" w:lineRule="auto"/>
      </w:pPr>
      <w:r>
        <w:t xml:space="preserve">Determine whether </w:t>
      </w:r>
      <w:r w:rsidRPr="00276B37">
        <w:rPr>
          <w:position w:val="-6"/>
        </w:rPr>
        <w:object w:dxaOrig="220" w:dyaOrig="340" w14:anchorId="2975157E">
          <v:shape id="_x0000_i1045" type="#_x0000_t75" style="width:11.4pt;height:17.4pt" o:ole="">
            <v:imagedata r:id="rId30" o:title=""/>
          </v:shape>
          <o:OLEObject Type="Embed" ProgID="Equation.DSMT4" ShapeID="_x0000_i1045" DrawAspect="Content" ObjectID="_1656480972" r:id="rId46"/>
        </w:object>
      </w:r>
      <w:r>
        <w:t xml:space="preserve"> is in the column space of </w:t>
      </w:r>
      <w:r w:rsidRPr="00B329AD">
        <w:rPr>
          <w:i/>
        </w:rPr>
        <w:t>A</w:t>
      </w:r>
      <w:r>
        <w:t xml:space="preserve">, and if so, express </w:t>
      </w:r>
      <w:r w:rsidRPr="00276B37">
        <w:rPr>
          <w:position w:val="-6"/>
        </w:rPr>
        <w:object w:dxaOrig="220" w:dyaOrig="340" w14:anchorId="0BC65B44">
          <v:shape id="_x0000_i1046" type="#_x0000_t75" style="width:11.4pt;height:17.4pt" o:ole="">
            <v:imagedata r:id="rId32" o:title=""/>
          </v:shape>
          <o:OLEObject Type="Embed" ProgID="Equation.DSMT4" ShapeID="_x0000_i1046" DrawAspect="Content" ObjectID="_1656480973" r:id="rId47"/>
        </w:object>
      </w:r>
      <w:r>
        <w:t xml:space="preserve">as a linear combination of the column vectors of </w:t>
      </w:r>
      <w:r w:rsidRPr="00B329AD">
        <w:rPr>
          <w:i/>
        </w:rPr>
        <w:t>A</w:t>
      </w:r>
      <w:r>
        <w:t>.</w:t>
      </w:r>
    </w:p>
    <w:p w14:paraId="0E04E22F" w14:textId="77777777" w:rsidR="00D0781C" w:rsidRDefault="008F611F" w:rsidP="00C74597">
      <w:pPr>
        <w:spacing w:line="360" w:lineRule="auto"/>
        <w:ind w:left="360"/>
      </w:pPr>
      <w:r w:rsidRPr="00D6100E">
        <w:rPr>
          <w:position w:val="-50"/>
        </w:rPr>
        <w:object w:dxaOrig="2700" w:dyaOrig="1120" w14:anchorId="53A80709">
          <v:shape id="_x0000_i1047" type="#_x0000_t75" style="width:134.4pt;height:56.4pt" o:ole="">
            <v:imagedata r:id="rId48" o:title=""/>
          </v:shape>
          <o:OLEObject Type="Embed" ProgID="Equation.DSMT4" ShapeID="_x0000_i1047" DrawAspect="Content" ObjectID="_1656480974" r:id="rId49"/>
        </w:object>
      </w:r>
    </w:p>
    <w:p w14:paraId="6C65D075" w14:textId="77777777" w:rsidR="00D0781C" w:rsidRPr="00D34268" w:rsidRDefault="00D0781C" w:rsidP="00C74597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18FAF8DD" w14:textId="77777777" w:rsidR="006B7A76" w:rsidRDefault="00AE54F3" w:rsidP="007F6859">
      <w:pPr>
        <w:ind w:left="360"/>
      </w:pPr>
      <w:r w:rsidRPr="00AE54F3">
        <w:rPr>
          <w:position w:val="-60"/>
        </w:rPr>
        <w:object w:dxaOrig="2900" w:dyaOrig="1219" w14:anchorId="7022BB1C">
          <v:shape id="_x0000_i1048" type="#_x0000_t75" style="width:145.2pt;height:61.2pt" o:ole="">
            <v:imagedata r:id="rId50" o:title=""/>
          </v:shape>
          <o:OLEObject Type="Embed" ProgID="Equation.DSMT4" ShapeID="_x0000_i1048" DrawAspect="Content" ObjectID="_1656480975" r:id="rId51"/>
        </w:object>
      </w:r>
    </w:p>
    <w:p w14:paraId="6F2A0089" w14:textId="77777777" w:rsidR="00AE54F3" w:rsidRDefault="00AA2A5E" w:rsidP="00E44FB5">
      <w:pPr>
        <w:ind w:left="360"/>
      </w:pPr>
      <w:r w:rsidRPr="00AA2A5E">
        <w:rPr>
          <w:position w:val="-54"/>
        </w:rPr>
        <w:object w:dxaOrig="2820" w:dyaOrig="1200" w14:anchorId="7F710F03">
          <v:shape id="_x0000_i1049" type="#_x0000_t75" style="width:141pt;height:60.6pt" o:ole="">
            <v:imagedata r:id="rId52" o:title=""/>
          </v:shape>
          <o:OLEObject Type="Embed" ProgID="Equation.DSMT4" ShapeID="_x0000_i1049" DrawAspect="Content" ObjectID="_1656480976" r:id="rId53"/>
        </w:object>
      </w:r>
    </w:p>
    <w:p w14:paraId="39638833" w14:textId="77777777" w:rsidR="00AA2A5E" w:rsidRDefault="00CE6C7A" w:rsidP="00F063C2">
      <w:pPr>
        <w:ind w:left="360"/>
      </w:pPr>
      <w:r w:rsidRPr="00AA2A5E">
        <w:rPr>
          <w:position w:val="-54"/>
        </w:rPr>
        <w:object w:dxaOrig="3340" w:dyaOrig="1200" w14:anchorId="2F59F162">
          <v:shape id="_x0000_i1050" type="#_x0000_t75" style="width:167.4pt;height:60.6pt" o:ole="">
            <v:imagedata r:id="rId54" o:title=""/>
          </v:shape>
          <o:OLEObject Type="Embed" ProgID="Equation.DSMT4" ShapeID="_x0000_i1050" DrawAspect="Content" ObjectID="_1656480977" r:id="rId55"/>
        </w:object>
      </w:r>
    </w:p>
    <w:p w14:paraId="3A6CCCE4" w14:textId="77777777" w:rsidR="008F711B" w:rsidRDefault="003E58F9" w:rsidP="0082145F">
      <w:pPr>
        <w:spacing w:line="360" w:lineRule="auto"/>
        <w:ind w:left="360"/>
      </w:pPr>
      <w:r w:rsidRPr="008D3D22">
        <w:rPr>
          <w:position w:val="-62"/>
        </w:rPr>
        <w:object w:dxaOrig="2680" w:dyaOrig="1240" w14:anchorId="288E09DB">
          <v:shape id="_x0000_i1051" type="#_x0000_t75" style="width:134.4pt;height:62.4pt" o:ole="">
            <v:imagedata r:id="rId56" o:title=""/>
          </v:shape>
          <o:OLEObject Type="Embed" ProgID="Equation.DSMT4" ShapeID="_x0000_i1051" DrawAspect="Content" ObjectID="_1656480978" r:id="rId57"/>
        </w:object>
      </w:r>
    </w:p>
    <w:p w14:paraId="7AFD21CA" w14:textId="77777777" w:rsidR="009368FB" w:rsidRDefault="003E58F9" w:rsidP="00E44FB5">
      <w:pPr>
        <w:ind w:left="360"/>
      </w:pPr>
      <w:r w:rsidRPr="004F01F7">
        <w:rPr>
          <w:position w:val="-54"/>
        </w:rPr>
        <w:object w:dxaOrig="3120" w:dyaOrig="1200" w14:anchorId="6C1CD472">
          <v:shape id="_x0000_i1052" type="#_x0000_t75" style="width:156.6pt;height:60.6pt" o:ole="">
            <v:imagedata r:id="rId58" o:title=""/>
          </v:shape>
          <o:OLEObject Type="Embed" ProgID="Equation.DSMT4" ShapeID="_x0000_i1052" DrawAspect="Content" ObjectID="_1656480979" r:id="rId59"/>
        </w:object>
      </w:r>
    </w:p>
    <w:p w14:paraId="5C062FDA" w14:textId="77777777" w:rsidR="004F01F7" w:rsidRDefault="003E58F9" w:rsidP="00E44FB5">
      <w:pPr>
        <w:ind w:left="360"/>
      </w:pPr>
      <w:r w:rsidRPr="00F063C2">
        <w:rPr>
          <w:position w:val="-56"/>
        </w:rPr>
        <w:object w:dxaOrig="2439" w:dyaOrig="1380" w14:anchorId="290F1AF8">
          <v:shape id="_x0000_i1053" type="#_x0000_t75" style="width:122.4pt;height:69.6pt" o:ole="">
            <v:imagedata r:id="rId60" o:title=""/>
          </v:shape>
          <o:OLEObject Type="Embed" ProgID="Equation.DSMT4" ShapeID="_x0000_i1053" DrawAspect="Content" ObjectID="_1656480980" r:id="rId61"/>
        </w:object>
      </w:r>
    </w:p>
    <w:p w14:paraId="7466A691" w14:textId="77777777" w:rsidR="0082145F" w:rsidRDefault="00FD6A68" w:rsidP="008F612F">
      <w:pPr>
        <w:spacing w:line="360" w:lineRule="auto"/>
        <w:ind w:left="360"/>
      </w:pPr>
      <w:r w:rsidRPr="0082145F">
        <w:rPr>
          <w:position w:val="-50"/>
        </w:rPr>
        <w:object w:dxaOrig="1560" w:dyaOrig="1120" w14:anchorId="438A51D1">
          <v:shape id="_x0000_i1054" type="#_x0000_t75" style="width:78pt;height:55.8pt" o:ole="">
            <v:imagedata r:id="rId62" o:title=""/>
          </v:shape>
          <o:OLEObject Type="Embed" ProgID="Equation.DSMT4" ShapeID="_x0000_i1054" DrawAspect="Content" ObjectID="_1656480981" r:id="rId63"/>
        </w:object>
      </w:r>
      <w:r w:rsidR="0082145F">
        <w:t xml:space="preserve"> </w:t>
      </w:r>
    </w:p>
    <w:p w14:paraId="211109DB" w14:textId="77777777" w:rsidR="00E44FB5" w:rsidRDefault="00E44FB5" w:rsidP="00E44FB5">
      <w:pPr>
        <w:spacing w:line="240" w:lineRule="auto"/>
        <w:ind w:left="360"/>
      </w:pPr>
      <w:r w:rsidRPr="00E44FB5">
        <w:rPr>
          <w:position w:val="-50"/>
        </w:rPr>
        <w:object w:dxaOrig="2680" w:dyaOrig="1120" w14:anchorId="2C71A1D5">
          <v:shape id="_x0000_i1055" type="#_x0000_t75" style="width:133.8pt;height:55.8pt" o:ole="">
            <v:imagedata r:id="rId64" o:title=""/>
          </v:shape>
          <o:OLEObject Type="Embed" ProgID="Equation.DSMT4" ShapeID="_x0000_i1055" DrawAspect="Content" ObjectID="_1656480982" r:id="rId65"/>
        </w:object>
      </w:r>
      <w:r>
        <w:t xml:space="preserve"> </w:t>
      </w:r>
    </w:p>
    <w:p w14:paraId="25B3CFBB" w14:textId="77777777" w:rsidR="0009125C" w:rsidRDefault="0009125C" w:rsidP="0009125C">
      <w:pPr>
        <w:spacing w:line="360" w:lineRule="auto"/>
        <w:ind w:left="360"/>
      </w:pPr>
      <w:r>
        <w:t xml:space="preserve">The system </w:t>
      </w:r>
      <w:r w:rsidRPr="000F600E">
        <w:rPr>
          <w:position w:val="-6"/>
        </w:rPr>
        <w:object w:dxaOrig="740" w:dyaOrig="340" w14:anchorId="1E5A393B">
          <v:shape id="_x0000_i1056" type="#_x0000_t75" style="width:36.6pt;height:17.4pt" o:ole="">
            <v:imagedata r:id="rId66" o:title=""/>
          </v:shape>
          <o:OLEObject Type="Embed" ProgID="Equation.DSMT4" ShapeID="_x0000_i1056" DrawAspect="Content" ObjectID="_1656480983" r:id="rId67"/>
        </w:object>
      </w:r>
      <w:r>
        <w:t xml:space="preserve"> is consistent and </w:t>
      </w:r>
      <w:r w:rsidRPr="00276B37">
        <w:rPr>
          <w:position w:val="-6"/>
        </w:rPr>
        <w:object w:dxaOrig="220" w:dyaOrig="340" w14:anchorId="06523F8A">
          <v:shape id="_x0000_i1057" type="#_x0000_t75" style="width:11.4pt;height:17.4pt" o:ole="">
            <v:imagedata r:id="rId30" o:title=""/>
          </v:shape>
          <o:OLEObject Type="Embed" ProgID="Equation.DSMT4" ShapeID="_x0000_i1057" DrawAspect="Content" ObjectID="_1656480984" r:id="rId68"/>
        </w:object>
      </w:r>
      <w:r>
        <w:t xml:space="preserve"> is in the column space of </w:t>
      </w:r>
      <w:r w:rsidRPr="00D0781C">
        <w:rPr>
          <w:i/>
        </w:rPr>
        <w:t>A</w:t>
      </w:r>
      <w:r>
        <w:t>.</w:t>
      </w:r>
    </w:p>
    <w:p w14:paraId="7E35031C" w14:textId="77777777" w:rsidR="007F6859" w:rsidRPr="007F6859" w:rsidRDefault="007F6859" w:rsidP="007F6859">
      <w:pPr>
        <w:spacing w:line="240" w:lineRule="auto"/>
        <w:rPr>
          <w:sz w:val="10"/>
        </w:rPr>
      </w:pPr>
      <w:r w:rsidRPr="007F6859">
        <w:rPr>
          <w:sz w:val="10"/>
        </w:rPr>
        <w:br w:type="page"/>
      </w:r>
    </w:p>
    <w:p w14:paraId="52C542A1" w14:textId="77777777" w:rsidR="00D0781C" w:rsidRPr="009114C5" w:rsidRDefault="00D0781C" w:rsidP="00D0781C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749A0542" w14:textId="77777777" w:rsidR="00D0781C" w:rsidRDefault="00D0781C" w:rsidP="00D0781C">
      <w:pPr>
        <w:spacing w:line="360" w:lineRule="auto"/>
      </w:pPr>
      <w:r>
        <w:t xml:space="preserve">Determine whether </w:t>
      </w:r>
      <w:r w:rsidRPr="00276B37">
        <w:rPr>
          <w:position w:val="-6"/>
        </w:rPr>
        <w:object w:dxaOrig="220" w:dyaOrig="340" w14:anchorId="1C5C3FF7">
          <v:shape id="_x0000_i1058" type="#_x0000_t75" style="width:11.4pt;height:17.4pt" o:ole="">
            <v:imagedata r:id="rId30" o:title=""/>
          </v:shape>
          <o:OLEObject Type="Embed" ProgID="Equation.DSMT4" ShapeID="_x0000_i1058" DrawAspect="Content" ObjectID="_1656480985" r:id="rId69"/>
        </w:object>
      </w:r>
      <w:r>
        <w:t xml:space="preserve"> is in the column space of </w:t>
      </w:r>
      <w:r w:rsidRPr="00B329AD">
        <w:rPr>
          <w:i/>
        </w:rPr>
        <w:t>A</w:t>
      </w:r>
      <w:r>
        <w:t xml:space="preserve">, and if so, express </w:t>
      </w:r>
      <w:r w:rsidRPr="00276B37">
        <w:rPr>
          <w:position w:val="-6"/>
        </w:rPr>
        <w:object w:dxaOrig="220" w:dyaOrig="340" w14:anchorId="1A0EAE5D">
          <v:shape id="_x0000_i1059" type="#_x0000_t75" style="width:11.4pt;height:17.4pt" o:ole="">
            <v:imagedata r:id="rId32" o:title=""/>
          </v:shape>
          <o:OLEObject Type="Embed" ProgID="Equation.DSMT4" ShapeID="_x0000_i1059" DrawAspect="Content" ObjectID="_1656480986" r:id="rId70"/>
        </w:object>
      </w:r>
      <w:r>
        <w:t xml:space="preserve">as a linear combination of the column vectors of </w:t>
      </w:r>
      <w:r w:rsidRPr="00B329AD">
        <w:rPr>
          <w:i/>
        </w:rPr>
        <w:t>A</w:t>
      </w:r>
      <w:r>
        <w:t>.</w:t>
      </w:r>
    </w:p>
    <w:p w14:paraId="53C8AEF5" w14:textId="77777777" w:rsidR="00D0781C" w:rsidRDefault="008F611F" w:rsidP="00D0781C">
      <w:pPr>
        <w:spacing w:line="360" w:lineRule="auto"/>
        <w:ind w:left="360"/>
      </w:pPr>
      <w:r w:rsidRPr="00D6100E">
        <w:rPr>
          <w:position w:val="-50"/>
        </w:rPr>
        <w:object w:dxaOrig="2560" w:dyaOrig="1120" w14:anchorId="4043F223">
          <v:shape id="_x0000_i1060" type="#_x0000_t75" style="width:129pt;height:56.4pt" o:ole="">
            <v:imagedata r:id="rId71" o:title=""/>
          </v:shape>
          <o:OLEObject Type="Embed" ProgID="Equation.DSMT4" ShapeID="_x0000_i1060" DrawAspect="Content" ObjectID="_1656480987" r:id="rId72"/>
        </w:object>
      </w:r>
    </w:p>
    <w:p w14:paraId="54ECE21E" w14:textId="77777777" w:rsidR="00D0781C" w:rsidRPr="00D34268" w:rsidRDefault="00D0781C" w:rsidP="00D0781C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1EAB6F11" w14:textId="77777777" w:rsidR="00E95CF5" w:rsidRDefault="008F612F" w:rsidP="007D3D80">
      <w:pPr>
        <w:spacing w:line="360" w:lineRule="auto"/>
        <w:ind w:left="360"/>
      </w:pPr>
      <w:r w:rsidRPr="008F612F">
        <w:rPr>
          <w:position w:val="-60"/>
        </w:rPr>
        <w:object w:dxaOrig="2840" w:dyaOrig="1219" w14:anchorId="09AD0614">
          <v:shape id="_x0000_i1061" type="#_x0000_t75" style="width:142.2pt;height:61.2pt" o:ole="">
            <v:imagedata r:id="rId73" o:title=""/>
          </v:shape>
          <o:OLEObject Type="Embed" ProgID="Equation.DSMT4" ShapeID="_x0000_i1061" DrawAspect="Content" ObjectID="_1656480988" r:id="rId74"/>
        </w:object>
      </w:r>
      <w:r w:rsidR="00E95CF5">
        <w:t xml:space="preserve"> </w:t>
      </w:r>
    </w:p>
    <w:p w14:paraId="31D0B4AC" w14:textId="77777777" w:rsidR="008F612F" w:rsidRDefault="007D3D80" w:rsidP="00D0781C">
      <w:pPr>
        <w:ind w:left="360"/>
      </w:pPr>
      <w:r w:rsidRPr="007D3D80">
        <w:rPr>
          <w:position w:val="-54"/>
        </w:rPr>
        <w:object w:dxaOrig="2980" w:dyaOrig="1200" w14:anchorId="4DCEED2E">
          <v:shape id="_x0000_i1062" type="#_x0000_t75" style="width:149.4pt;height:60.6pt" o:ole="">
            <v:imagedata r:id="rId75" o:title=""/>
          </v:shape>
          <o:OLEObject Type="Embed" ProgID="Equation.DSMT4" ShapeID="_x0000_i1062" DrawAspect="Content" ObjectID="_1656480989" r:id="rId76"/>
        </w:object>
      </w:r>
    </w:p>
    <w:p w14:paraId="2EAFE7A1" w14:textId="77777777" w:rsidR="007D3D80" w:rsidRDefault="007D3D80" w:rsidP="00D0781C">
      <w:pPr>
        <w:ind w:left="360"/>
      </w:pPr>
      <w:r w:rsidRPr="007D3D80">
        <w:rPr>
          <w:position w:val="-70"/>
        </w:rPr>
        <w:object w:dxaOrig="2540" w:dyaOrig="1320" w14:anchorId="166DD53B">
          <v:shape id="_x0000_i1063" type="#_x0000_t75" style="width:127.2pt;height:66.6pt" o:ole="">
            <v:imagedata r:id="rId77" o:title=""/>
          </v:shape>
          <o:OLEObject Type="Embed" ProgID="Equation.DSMT4" ShapeID="_x0000_i1063" DrawAspect="Content" ObjectID="_1656480990" r:id="rId78"/>
        </w:object>
      </w:r>
    </w:p>
    <w:p w14:paraId="2D55C75C" w14:textId="77777777" w:rsidR="007D3D80" w:rsidRDefault="009E2829" w:rsidP="00D0781C">
      <w:pPr>
        <w:ind w:left="360"/>
      </w:pPr>
      <w:r w:rsidRPr="009E2829">
        <w:rPr>
          <w:position w:val="-54"/>
        </w:rPr>
        <w:object w:dxaOrig="2760" w:dyaOrig="1160" w14:anchorId="0E99F1E8">
          <v:shape id="_x0000_i1064" type="#_x0000_t75" style="width:138.6pt;height:58.2pt" o:ole="">
            <v:imagedata r:id="rId79" o:title=""/>
          </v:shape>
          <o:OLEObject Type="Embed" ProgID="Equation.DSMT4" ShapeID="_x0000_i1064" DrawAspect="Content" ObjectID="_1656480991" r:id="rId80"/>
        </w:object>
      </w:r>
    </w:p>
    <w:p w14:paraId="4ECDCCEB" w14:textId="77777777" w:rsidR="008F612F" w:rsidRDefault="00184C44" w:rsidP="00CC3E42">
      <w:pPr>
        <w:spacing w:line="360" w:lineRule="auto"/>
        <w:ind w:left="360"/>
      </w:pPr>
      <w:r w:rsidRPr="008F612F">
        <w:rPr>
          <w:position w:val="-50"/>
        </w:rPr>
        <w:object w:dxaOrig="2460" w:dyaOrig="1120" w14:anchorId="42E210F8">
          <v:shape id="_x0000_i1065" type="#_x0000_t75" style="width:123pt;height:55.8pt" o:ole="">
            <v:imagedata r:id="rId81" o:title=""/>
          </v:shape>
          <o:OLEObject Type="Embed" ProgID="Equation.DSMT4" ShapeID="_x0000_i1065" DrawAspect="Content" ObjectID="_1656480992" r:id="rId82"/>
        </w:object>
      </w:r>
      <w:r w:rsidR="008F612F">
        <w:t xml:space="preserve"> </w:t>
      </w:r>
    </w:p>
    <w:p w14:paraId="483B2B90" w14:textId="77777777" w:rsidR="00E95CF5" w:rsidRDefault="00E95CF5" w:rsidP="008F612F">
      <w:pPr>
        <w:ind w:left="360"/>
      </w:pPr>
      <w:r>
        <w:t xml:space="preserve">The system </w:t>
      </w:r>
      <w:r w:rsidR="00E24F5B" w:rsidRPr="000F600E">
        <w:rPr>
          <w:position w:val="-6"/>
        </w:rPr>
        <w:object w:dxaOrig="740" w:dyaOrig="340" w14:anchorId="75B1E311">
          <v:shape id="_x0000_i1066" type="#_x0000_t75" style="width:36.6pt;height:17.4pt" o:ole="">
            <v:imagedata r:id="rId66" o:title=""/>
          </v:shape>
          <o:OLEObject Type="Embed" ProgID="Equation.DSMT4" ShapeID="_x0000_i1066" DrawAspect="Content" ObjectID="_1656480993" r:id="rId83"/>
        </w:object>
      </w:r>
      <w:r>
        <w:t xml:space="preserve">is inconsistent and </w:t>
      </w:r>
      <w:r w:rsidR="00093981" w:rsidRPr="00276B37">
        <w:rPr>
          <w:position w:val="-6"/>
        </w:rPr>
        <w:object w:dxaOrig="220" w:dyaOrig="340" w14:anchorId="4460EF5F">
          <v:shape id="_x0000_i1067" type="#_x0000_t75" style="width:11.4pt;height:17.4pt" o:ole="">
            <v:imagedata r:id="rId30" o:title=""/>
          </v:shape>
          <o:OLEObject Type="Embed" ProgID="Equation.DSMT4" ShapeID="_x0000_i1067" DrawAspect="Content" ObjectID="_1656480994" r:id="rId84"/>
        </w:object>
      </w:r>
      <w:r>
        <w:t xml:space="preserve"> is not in the column space of </w:t>
      </w:r>
      <w:r w:rsidRPr="00D0781C">
        <w:rPr>
          <w:i/>
        </w:rPr>
        <w:t>A</w:t>
      </w:r>
      <w:r>
        <w:t>.</w:t>
      </w:r>
    </w:p>
    <w:p w14:paraId="21030523" w14:textId="77777777" w:rsidR="00D0781C" w:rsidRDefault="00D0781C" w:rsidP="00D0781C"/>
    <w:p w14:paraId="0BE8D0AE" w14:textId="77777777" w:rsidR="00D0781C" w:rsidRDefault="00D0781C" w:rsidP="00D0781C"/>
    <w:p w14:paraId="7D9A6931" w14:textId="77777777" w:rsidR="00D0781C" w:rsidRPr="009114C5" w:rsidRDefault="00D0781C" w:rsidP="00D0781C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27C26FAB" w14:textId="77777777" w:rsidR="00D0781C" w:rsidRDefault="00D0781C" w:rsidP="00D0781C">
      <w:pPr>
        <w:spacing w:line="360" w:lineRule="auto"/>
      </w:pPr>
      <w:r>
        <w:t xml:space="preserve">Determine whether </w:t>
      </w:r>
      <w:r w:rsidRPr="00276B37">
        <w:rPr>
          <w:position w:val="-6"/>
        </w:rPr>
        <w:object w:dxaOrig="220" w:dyaOrig="340" w14:anchorId="55CBF470">
          <v:shape id="_x0000_i1068" type="#_x0000_t75" style="width:11.4pt;height:17.4pt" o:ole="">
            <v:imagedata r:id="rId30" o:title=""/>
          </v:shape>
          <o:OLEObject Type="Embed" ProgID="Equation.DSMT4" ShapeID="_x0000_i1068" DrawAspect="Content" ObjectID="_1656480995" r:id="rId85"/>
        </w:object>
      </w:r>
      <w:r>
        <w:t xml:space="preserve"> is in the column space of </w:t>
      </w:r>
      <w:r w:rsidRPr="00B329AD">
        <w:rPr>
          <w:i/>
        </w:rPr>
        <w:t>A</w:t>
      </w:r>
      <w:r>
        <w:t xml:space="preserve">, and if so, express </w:t>
      </w:r>
      <w:r w:rsidRPr="00276B37">
        <w:rPr>
          <w:position w:val="-6"/>
        </w:rPr>
        <w:object w:dxaOrig="220" w:dyaOrig="340" w14:anchorId="0C6D603B">
          <v:shape id="_x0000_i1069" type="#_x0000_t75" style="width:11.4pt;height:17.4pt" o:ole="">
            <v:imagedata r:id="rId32" o:title=""/>
          </v:shape>
          <o:OLEObject Type="Embed" ProgID="Equation.DSMT4" ShapeID="_x0000_i1069" DrawAspect="Content" ObjectID="_1656480996" r:id="rId86"/>
        </w:object>
      </w:r>
      <w:r>
        <w:t xml:space="preserve">as a linear combination of the column vectors of </w:t>
      </w:r>
      <w:r w:rsidRPr="00B329AD">
        <w:rPr>
          <w:i/>
        </w:rPr>
        <w:t>A</w:t>
      </w:r>
      <w:r>
        <w:t>.</w:t>
      </w:r>
    </w:p>
    <w:p w14:paraId="6942B821" w14:textId="77777777" w:rsidR="00D0781C" w:rsidRDefault="008F611F" w:rsidP="00D0781C">
      <w:pPr>
        <w:spacing w:line="360" w:lineRule="auto"/>
        <w:ind w:left="360"/>
      </w:pPr>
      <w:r w:rsidRPr="00F20CFF">
        <w:rPr>
          <w:position w:val="-66"/>
        </w:rPr>
        <w:object w:dxaOrig="2860" w:dyaOrig="1440" w14:anchorId="5B116E5B">
          <v:shape id="_x0000_i1070" type="#_x0000_t75" style="width:2in;height:1in" o:ole="">
            <v:imagedata r:id="rId87" o:title=""/>
          </v:shape>
          <o:OLEObject Type="Embed" ProgID="Equation.DSMT4" ShapeID="_x0000_i1070" DrawAspect="Content" ObjectID="_1656480997" r:id="rId88"/>
        </w:object>
      </w:r>
    </w:p>
    <w:p w14:paraId="3F9EAEFE" w14:textId="77777777" w:rsidR="00D0781C" w:rsidRPr="00D34268" w:rsidRDefault="00D0781C" w:rsidP="00D0781C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45AC1A6B" w14:textId="77777777" w:rsidR="006B7A76" w:rsidRDefault="006B7A76" w:rsidP="00D0781C"/>
    <w:p w14:paraId="767E5408" w14:textId="77777777" w:rsidR="006B7A76" w:rsidRDefault="00A5428E" w:rsidP="00D0781C">
      <w:pPr>
        <w:spacing w:line="360" w:lineRule="auto"/>
        <w:ind w:left="360"/>
      </w:pPr>
      <w:r w:rsidRPr="00A5428E">
        <w:rPr>
          <w:position w:val="-68"/>
        </w:rPr>
        <w:object w:dxaOrig="2960" w:dyaOrig="1480" w14:anchorId="46C3785E">
          <v:shape id="_x0000_i1071" type="#_x0000_t75" style="width:148.2pt;height:73.8pt" o:ole="">
            <v:imagedata r:id="rId89" o:title=""/>
          </v:shape>
          <o:OLEObject Type="Embed" ProgID="Equation.DSMT4" ShapeID="_x0000_i1071" DrawAspect="Content" ObjectID="_1656480998" r:id="rId90"/>
        </w:object>
      </w:r>
    </w:p>
    <w:p w14:paraId="676ABCF3" w14:textId="77777777" w:rsidR="0025452F" w:rsidRDefault="0025452F" w:rsidP="00D0781C">
      <w:pPr>
        <w:spacing w:line="360" w:lineRule="auto"/>
        <w:ind w:left="360"/>
      </w:pPr>
      <w:r w:rsidRPr="0025452F">
        <w:rPr>
          <w:position w:val="-72"/>
        </w:rPr>
        <w:object w:dxaOrig="3080" w:dyaOrig="1560" w14:anchorId="53ED89C9">
          <v:shape id="_x0000_i1072" type="#_x0000_t75" style="width:154.2pt;height:78pt" o:ole="">
            <v:imagedata r:id="rId91" o:title=""/>
          </v:shape>
          <o:OLEObject Type="Embed" ProgID="Equation.DSMT4" ShapeID="_x0000_i1072" DrawAspect="Content" ObjectID="_1656480999" r:id="rId92"/>
        </w:object>
      </w:r>
    </w:p>
    <w:p w14:paraId="04DFB4D6" w14:textId="77777777" w:rsidR="0025452F" w:rsidRDefault="007B7714" w:rsidP="00D0781C">
      <w:pPr>
        <w:spacing w:line="360" w:lineRule="auto"/>
        <w:ind w:left="360"/>
      </w:pPr>
      <w:r w:rsidRPr="0025452F">
        <w:rPr>
          <w:position w:val="-72"/>
        </w:rPr>
        <w:object w:dxaOrig="3480" w:dyaOrig="1560" w14:anchorId="5ACBC37A">
          <v:shape id="_x0000_i1073" type="#_x0000_t75" style="width:174.6pt;height:78pt" o:ole="">
            <v:imagedata r:id="rId93" o:title=""/>
          </v:shape>
          <o:OLEObject Type="Embed" ProgID="Equation.DSMT4" ShapeID="_x0000_i1073" DrawAspect="Content" ObjectID="_1656481000" r:id="rId94"/>
        </w:object>
      </w:r>
    </w:p>
    <w:p w14:paraId="15292134" w14:textId="77777777" w:rsidR="00DA4594" w:rsidRDefault="00E379EE" w:rsidP="00D0781C">
      <w:pPr>
        <w:spacing w:line="360" w:lineRule="auto"/>
        <w:ind w:left="360"/>
      </w:pPr>
      <w:r w:rsidRPr="00104A10">
        <w:rPr>
          <w:position w:val="-74"/>
        </w:rPr>
        <w:object w:dxaOrig="3220" w:dyaOrig="1600" w14:anchorId="561708E5">
          <v:shape id="_x0000_i1074" type="#_x0000_t75" style="width:161.4pt;height:79.8pt" o:ole="">
            <v:imagedata r:id="rId95" o:title=""/>
          </v:shape>
          <o:OLEObject Type="Embed" ProgID="Equation.DSMT4" ShapeID="_x0000_i1074" DrawAspect="Content" ObjectID="_1656481001" r:id="rId96"/>
        </w:object>
      </w:r>
    </w:p>
    <w:p w14:paraId="65EB88DA" w14:textId="77777777" w:rsidR="00A5428E" w:rsidRDefault="00A5428E" w:rsidP="0009125C">
      <w:pPr>
        <w:spacing w:line="480" w:lineRule="auto"/>
        <w:ind w:left="360"/>
      </w:pPr>
      <w:r w:rsidRPr="00A5428E">
        <w:rPr>
          <w:position w:val="-66"/>
        </w:rPr>
        <w:object w:dxaOrig="2020" w:dyaOrig="1440" w14:anchorId="4CBD1068">
          <v:shape id="_x0000_i1075" type="#_x0000_t75" style="width:100.8pt;height:1in" o:ole="">
            <v:imagedata r:id="rId97" o:title=""/>
          </v:shape>
          <o:OLEObject Type="Embed" ProgID="Equation.DSMT4" ShapeID="_x0000_i1075" DrawAspect="Content" ObjectID="_1656481002" r:id="rId98"/>
        </w:object>
      </w:r>
      <w:r>
        <w:t xml:space="preserve"> </w:t>
      </w:r>
    </w:p>
    <w:p w14:paraId="17EDFF8B" w14:textId="77777777" w:rsidR="006B7A76" w:rsidRDefault="00E379EE" w:rsidP="0009125C">
      <w:pPr>
        <w:spacing w:line="360" w:lineRule="auto"/>
        <w:ind w:left="360"/>
      </w:pPr>
      <w:r w:rsidRPr="00E379EE">
        <w:rPr>
          <w:position w:val="-66"/>
        </w:rPr>
        <w:object w:dxaOrig="3560" w:dyaOrig="1440" w14:anchorId="0C2B501C">
          <v:shape id="_x0000_i1076" type="#_x0000_t75" style="width:178.2pt;height:1in" o:ole="">
            <v:imagedata r:id="rId99" o:title=""/>
          </v:shape>
          <o:OLEObject Type="Embed" ProgID="Equation.DSMT4" ShapeID="_x0000_i1076" DrawAspect="Content" ObjectID="_1656481003" r:id="rId100"/>
        </w:object>
      </w:r>
    </w:p>
    <w:p w14:paraId="20714400" w14:textId="77777777" w:rsidR="0009125C" w:rsidRDefault="0009125C" w:rsidP="002171B1">
      <w:pPr>
        <w:ind w:left="360"/>
      </w:pPr>
      <w:r>
        <w:t xml:space="preserve">The system </w:t>
      </w:r>
      <w:r w:rsidRPr="000F600E">
        <w:rPr>
          <w:position w:val="-6"/>
        </w:rPr>
        <w:object w:dxaOrig="740" w:dyaOrig="340" w14:anchorId="74ACEBFB">
          <v:shape id="_x0000_i1077" type="#_x0000_t75" style="width:36.6pt;height:17.4pt" o:ole="">
            <v:imagedata r:id="rId66" o:title=""/>
          </v:shape>
          <o:OLEObject Type="Embed" ProgID="Equation.DSMT4" ShapeID="_x0000_i1077" DrawAspect="Content" ObjectID="_1656481004" r:id="rId101"/>
        </w:object>
      </w:r>
      <w:r>
        <w:t xml:space="preserve"> is consistent and </w:t>
      </w:r>
      <w:r w:rsidRPr="00276B37">
        <w:rPr>
          <w:position w:val="-6"/>
        </w:rPr>
        <w:object w:dxaOrig="220" w:dyaOrig="340" w14:anchorId="28E5E3A9">
          <v:shape id="_x0000_i1078" type="#_x0000_t75" style="width:11.4pt;height:17.4pt" o:ole="">
            <v:imagedata r:id="rId30" o:title=""/>
          </v:shape>
          <o:OLEObject Type="Embed" ProgID="Equation.DSMT4" ShapeID="_x0000_i1078" DrawAspect="Content" ObjectID="_1656481005" r:id="rId102"/>
        </w:object>
      </w:r>
      <w:r>
        <w:t xml:space="preserve"> is in the column space of </w:t>
      </w:r>
      <w:r w:rsidRPr="00D0781C">
        <w:rPr>
          <w:i/>
        </w:rPr>
        <w:t>A</w:t>
      </w:r>
    </w:p>
    <w:p w14:paraId="344A78EF" w14:textId="77777777" w:rsidR="00E379EE" w:rsidRDefault="00E379EE" w:rsidP="002171B1">
      <w:r>
        <w:br w:type="page"/>
      </w:r>
    </w:p>
    <w:p w14:paraId="280E46DC" w14:textId="77777777" w:rsidR="006B7A76" w:rsidRPr="009114C5" w:rsidRDefault="006B7A76" w:rsidP="006B7A76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46C13E30" w14:textId="77777777" w:rsidR="00D55B0F" w:rsidRDefault="00616D87" w:rsidP="00D55B0F">
      <w:pPr>
        <w:tabs>
          <w:tab w:val="left" w:pos="2160"/>
        </w:tabs>
        <w:spacing w:after="80"/>
      </w:pPr>
      <w:r>
        <w:t xml:space="preserve">Suppose that </w:t>
      </w:r>
      <w:r w:rsidRPr="00D6100E">
        <w:rPr>
          <w:position w:val="-18"/>
        </w:rPr>
        <w:object w:dxaOrig="3660" w:dyaOrig="420" w14:anchorId="165B9E64">
          <v:shape id="_x0000_i1079" type="#_x0000_t75" style="width:183pt;height:21pt" o:ole="">
            <v:imagedata r:id="rId103" o:title=""/>
          </v:shape>
          <o:OLEObject Type="Embed" ProgID="Equation.DSMT4" ShapeID="_x0000_i1079" DrawAspect="Content" ObjectID="_1656481006" r:id="rId104"/>
        </w:object>
      </w:r>
      <w:r>
        <w:t xml:space="preserve"> is a solution of a nonhomogeneous linear system </w:t>
      </w:r>
      <w:r w:rsidRPr="000F600E">
        <w:rPr>
          <w:position w:val="-6"/>
        </w:rPr>
        <w:object w:dxaOrig="740" w:dyaOrig="340" w14:anchorId="53D82D8E">
          <v:shape id="_x0000_i1080" type="#_x0000_t75" style="width:36.6pt;height:17.4pt" o:ole="">
            <v:imagedata r:id="rId66" o:title=""/>
          </v:shape>
          <o:OLEObject Type="Embed" ProgID="Equation.DSMT4" ShapeID="_x0000_i1080" DrawAspect="Content" ObjectID="_1656481007" r:id="rId105"/>
        </w:object>
      </w:r>
      <w:r>
        <w:t xml:space="preserve"> and that the solution set of the homogeneous system </w:t>
      </w:r>
      <w:r w:rsidRPr="000F600E">
        <w:rPr>
          <w:position w:val="-6"/>
        </w:rPr>
        <w:object w:dxaOrig="720" w:dyaOrig="360" w14:anchorId="27588883">
          <v:shape id="_x0000_i1081" type="#_x0000_t75" style="width:36pt;height:18pt" o:ole="">
            <v:imagedata r:id="rId106" o:title=""/>
          </v:shape>
          <o:OLEObject Type="Embed" ProgID="Equation.DSMT4" ShapeID="_x0000_i1081" DrawAspect="Content" ObjectID="_1656481008" r:id="rId107"/>
        </w:object>
      </w:r>
      <w:r>
        <w:t xml:space="preserve"> is given by the formulas </w:t>
      </w:r>
    </w:p>
    <w:p w14:paraId="7E7B9039" w14:textId="77777777" w:rsidR="00616D87" w:rsidRDefault="00616D87" w:rsidP="00D55B0F">
      <w:pPr>
        <w:tabs>
          <w:tab w:val="left" w:pos="2160"/>
        </w:tabs>
        <w:spacing w:before="80" w:after="80"/>
      </w:pPr>
      <w:r>
        <w:tab/>
      </w:r>
      <w:r w:rsidRPr="00D6100E">
        <w:rPr>
          <w:position w:val="-18"/>
        </w:rPr>
        <w:object w:dxaOrig="4400" w:dyaOrig="420" w14:anchorId="0A79E0F6">
          <v:shape id="_x0000_i1082" type="#_x0000_t75" style="width:220.2pt;height:21pt" o:ole="">
            <v:imagedata r:id="rId108" o:title=""/>
          </v:shape>
          <o:OLEObject Type="Embed" ProgID="Equation.DSMT4" ShapeID="_x0000_i1082" DrawAspect="Content" ObjectID="_1656481009" r:id="rId109"/>
        </w:object>
      </w:r>
    </w:p>
    <w:p w14:paraId="6558E446" w14:textId="77777777" w:rsidR="00616D87" w:rsidRDefault="00616D87" w:rsidP="00616D87">
      <w:pPr>
        <w:pStyle w:val="ListParagraph"/>
        <w:numPr>
          <w:ilvl w:val="0"/>
          <w:numId w:val="23"/>
        </w:numPr>
        <w:spacing w:line="360" w:lineRule="auto"/>
        <w:ind w:left="1080"/>
      </w:pPr>
      <w:r>
        <w:t xml:space="preserve">Find a vector form of the general solution of </w:t>
      </w:r>
      <w:r w:rsidRPr="000F600E">
        <w:rPr>
          <w:position w:val="-6"/>
        </w:rPr>
        <w:object w:dxaOrig="720" w:dyaOrig="360" w14:anchorId="00B7E8E8">
          <v:shape id="_x0000_i1083" type="#_x0000_t75" style="width:36pt;height:18pt" o:ole="">
            <v:imagedata r:id="rId106" o:title=""/>
          </v:shape>
          <o:OLEObject Type="Embed" ProgID="Equation.DSMT4" ShapeID="_x0000_i1083" DrawAspect="Content" ObjectID="_1656481010" r:id="rId110"/>
        </w:object>
      </w:r>
    </w:p>
    <w:p w14:paraId="1E3A3E27" w14:textId="77777777" w:rsidR="00616D87" w:rsidRPr="004842FA" w:rsidRDefault="00616D87" w:rsidP="00616D87">
      <w:pPr>
        <w:pStyle w:val="ListParagraph"/>
        <w:numPr>
          <w:ilvl w:val="0"/>
          <w:numId w:val="23"/>
        </w:numPr>
        <w:spacing w:line="240" w:lineRule="auto"/>
        <w:ind w:left="1080"/>
      </w:pPr>
      <w:r>
        <w:t xml:space="preserve">Find a vector form of the general solution of </w:t>
      </w:r>
      <w:r w:rsidRPr="000F600E">
        <w:rPr>
          <w:position w:val="-6"/>
        </w:rPr>
        <w:object w:dxaOrig="740" w:dyaOrig="340" w14:anchorId="2A6EADDA">
          <v:shape id="_x0000_i1084" type="#_x0000_t75" style="width:36.6pt;height:17.4pt" o:ole="">
            <v:imagedata r:id="rId66" o:title=""/>
          </v:shape>
          <o:OLEObject Type="Embed" ProgID="Equation.DSMT4" ShapeID="_x0000_i1084" DrawAspect="Content" ObjectID="_1656481011" r:id="rId111"/>
        </w:object>
      </w:r>
    </w:p>
    <w:p w14:paraId="3B6F2726" w14:textId="77777777" w:rsidR="006B7A76" w:rsidRPr="00D34268" w:rsidRDefault="006B7A76" w:rsidP="006B7A76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323DB37F" w14:textId="77777777" w:rsidR="004635FC" w:rsidRDefault="004635FC" w:rsidP="004635FC">
      <w:pPr>
        <w:pStyle w:val="ListParagraph"/>
        <w:numPr>
          <w:ilvl w:val="0"/>
          <w:numId w:val="61"/>
        </w:numPr>
        <w:spacing w:line="360" w:lineRule="auto"/>
      </w:pPr>
      <w:r w:rsidRPr="00D6100E">
        <w:rPr>
          <w:position w:val="-18"/>
        </w:rPr>
        <w:object w:dxaOrig="4400" w:dyaOrig="420" w14:anchorId="7310460E">
          <v:shape id="_x0000_i1085" type="#_x0000_t75" style="width:220.2pt;height:21pt" o:ole="">
            <v:imagedata r:id="rId108" o:title=""/>
          </v:shape>
          <o:OLEObject Type="Embed" ProgID="Equation.DSMT4" ShapeID="_x0000_i1085" DrawAspect="Content" ObjectID="_1656481012" r:id="rId112"/>
        </w:object>
      </w:r>
    </w:p>
    <w:p w14:paraId="041BEF0D" w14:textId="77777777" w:rsidR="006B7A76" w:rsidRDefault="00E64555" w:rsidP="004635FC">
      <w:pPr>
        <w:pStyle w:val="ListParagraph"/>
      </w:pPr>
      <w:r w:rsidRPr="00E64555">
        <w:rPr>
          <w:position w:val="-80"/>
        </w:rPr>
        <w:object w:dxaOrig="2220" w:dyaOrig="1719" w14:anchorId="525C85D4">
          <v:shape id="_x0000_i1086" type="#_x0000_t75" style="width:111pt;height:86.4pt" o:ole="">
            <v:imagedata r:id="rId113" o:title=""/>
          </v:shape>
          <o:OLEObject Type="Embed" ProgID="Equation.DSMT4" ShapeID="_x0000_i1086" DrawAspect="Content" ObjectID="_1656481013" r:id="rId114"/>
        </w:object>
      </w:r>
    </w:p>
    <w:p w14:paraId="3EAE6604" w14:textId="77777777" w:rsidR="006B7A76" w:rsidRDefault="006B7A76" w:rsidP="006B7A76"/>
    <w:p w14:paraId="438C8C4F" w14:textId="77777777" w:rsidR="004635FC" w:rsidRDefault="004635FC" w:rsidP="005105A2">
      <w:pPr>
        <w:pStyle w:val="ListParagraph"/>
        <w:numPr>
          <w:ilvl w:val="0"/>
          <w:numId w:val="61"/>
        </w:numPr>
      </w:pPr>
      <w:r>
        <w:t xml:space="preserve">Special Solution: </w:t>
      </w:r>
      <w:r w:rsidRPr="00D6100E">
        <w:rPr>
          <w:position w:val="-18"/>
        </w:rPr>
        <w:object w:dxaOrig="3660" w:dyaOrig="420" w14:anchorId="4286E61D">
          <v:shape id="_x0000_i1087" type="#_x0000_t75" style="width:183pt;height:21pt" o:ole="">
            <v:imagedata r:id="rId103" o:title=""/>
          </v:shape>
          <o:OLEObject Type="Embed" ProgID="Equation.DSMT4" ShapeID="_x0000_i1087" DrawAspect="Content" ObjectID="_1656481014" r:id="rId115"/>
        </w:object>
      </w:r>
    </w:p>
    <w:p w14:paraId="01EF78E9" w14:textId="77777777" w:rsidR="004635FC" w:rsidRDefault="004635FC" w:rsidP="004635FC">
      <w:pPr>
        <w:pStyle w:val="ListParagraph"/>
      </w:pPr>
      <w:r w:rsidRPr="004635FC">
        <w:rPr>
          <w:position w:val="-66"/>
        </w:rPr>
        <w:object w:dxaOrig="1120" w:dyaOrig="1440" w14:anchorId="4C36C70B">
          <v:shape id="_x0000_i1088" type="#_x0000_t75" style="width:55.8pt;height:1in" o:ole="">
            <v:imagedata r:id="rId116" o:title=""/>
          </v:shape>
          <o:OLEObject Type="Embed" ProgID="Equation.DSMT4" ShapeID="_x0000_i1088" DrawAspect="Content" ObjectID="_1656481015" r:id="rId117"/>
        </w:object>
      </w:r>
      <w:r>
        <w:t xml:space="preserve"> </w:t>
      </w:r>
    </w:p>
    <w:p w14:paraId="5AFE3DB0" w14:textId="77777777" w:rsidR="006B7A76" w:rsidRDefault="004635FC" w:rsidP="004635FC">
      <w:pPr>
        <w:pStyle w:val="ListParagraph"/>
      </w:pPr>
      <w:r w:rsidRPr="00E64555">
        <w:rPr>
          <w:position w:val="-80"/>
        </w:rPr>
        <w:object w:dxaOrig="2960" w:dyaOrig="1719" w14:anchorId="6C7EC909">
          <v:shape id="_x0000_i1089" type="#_x0000_t75" style="width:147.6pt;height:86.4pt" o:ole="">
            <v:imagedata r:id="rId118" o:title=""/>
          </v:shape>
          <o:OLEObject Type="Embed" ProgID="Equation.DSMT4" ShapeID="_x0000_i1089" DrawAspect="Content" ObjectID="_1656481016" r:id="rId119"/>
        </w:object>
      </w:r>
    </w:p>
    <w:p w14:paraId="669167DF" w14:textId="77777777" w:rsidR="006B7A76" w:rsidRDefault="006B7A76" w:rsidP="009D68A1"/>
    <w:p w14:paraId="734ACC2C" w14:textId="77777777" w:rsidR="006B7A76" w:rsidRDefault="006B7A76" w:rsidP="009D68A1"/>
    <w:p w14:paraId="17879EFC" w14:textId="77777777" w:rsidR="006B7A76" w:rsidRPr="009114C5" w:rsidRDefault="006B7A76" w:rsidP="006B7A76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48EAEBB5" w14:textId="77777777" w:rsidR="006B7A76" w:rsidRDefault="00616D87" w:rsidP="006B7A76">
      <w:r>
        <w:t xml:space="preserve">Find the vector form of the general solution of the given linear system </w:t>
      </w:r>
      <w:r w:rsidRPr="000F600E">
        <w:rPr>
          <w:position w:val="-6"/>
        </w:rPr>
        <w:object w:dxaOrig="740" w:dyaOrig="340" w14:anchorId="56F34884">
          <v:shape id="_x0000_i1090" type="#_x0000_t75" style="width:36.6pt;height:17.4pt" o:ole="">
            <v:imagedata r:id="rId66" o:title=""/>
          </v:shape>
          <o:OLEObject Type="Embed" ProgID="Equation.DSMT4" ShapeID="_x0000_i1090" DrawAspect="Content" ObjectID="_1656481017" r:id="rId120"/>
        </w:object>
      </w:r>
      <w:r>
        <w:t xml:space="preserve">; then use that result to find the vector form of the general solution of </w:t>
      </w:r>
      <w:r w:rsidRPr="000F600E">
        <w:rPr>
          <w:position w:val="-6"/>
        </w:rPr>
        <w:object w:dxaOrig="720" w:dyaOrig="360" w14:anchorId="4E31DFAC">
          <v:shape id="_x0000_i1091" type="#_x0000_t75" style="width:36pt;height:18pt" o:ole="">
            <v:imagedata r:id="rId106" o:title=""/>
          </v:shape>
          <o:OLEObject Type="Embed" ProgID="Equation.DSMT4" ShapeID="_x0000_i1091" DrawAspect="Content" ObjectID="_1656481018" r:id="rId121"/>
        </w:object>
      </w:r>
      <w:r w:rsidR="006B7A76">
        <w:t>.</w:t>
      </w:r>
    </w:p>
    <w:p w14:paraId="77616780" w14:textId="77777777" w:rsidR="009E7B18" w:rsidRDefault="009E7B18" w:rsidP="00250961">
      <w:pPr>
        <w:spacing w:before="80"/>
        <w:ind w:left="360"/>
      </w:pPr>
      <w:r w:rsidRPr="00E64555">
        <w:rPr>
          <w:position w:val="-38"/>
        </w:rPr>
        <w:object w:dxaOrig="1540" w:dyaOrig="880" w14:anchorId="6A5E9CA7">
          <v:shape id="_x0000_i1092" type="#_x0000_t75" style="width:77.4pt;height:44.4pt" o:ole="">
            <v:imagedata r:id="rId122" o:title=""/>
          </v:shape>
          <o:OLEObject Type="Embed" ProgID="Equation.DSMT4" ShapeID="_x0000_i1092" DrawAspect="Content" ObjectID="_1656481019" r:id="rId123"/>
        </w:object>
      </w:r>
    </w:p>
    <w:p w14:paraId="6ECC9727" w14:textId="77777777" w:rsidR="006B7A76" w:rsidRPr="00D34268" w:rsidRDefault="006B7A76" w:rsidP="006B7A76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39CFA489" w14:textId="77777777" w:rsidR="006B7A76" w:rsidRDefault="004635FC" w:rsidP="009E7B18">
      <w:pPr>
        <w:ind w:left="360"/>
      </w:pPr>
      <w:r w:rsidRPr="004635FC">
        <w:rPr>
          <w:position w:val="-32"/>
        </w:rPr>
        <w:object w:dxaOrig="2520" w:dyaOrig="760" w14:anchorId="4AACA455">
          <v:shape id="_x0000_i1093" type="#_x0000_t75" style="width:126.6pt;height:38.4pt" o:ole="">
            <v:imagedata r:id="rId124" o:title=""/>
          </v:shape>
          <o:OLEObject Type="Embed" ProgID="Equation.DSMT4" ShapeID="_x0000_i1093" DrawAspect="Content" ObjectID="_1656481020" r:id="rId125"/>
        </w:object>
      </w:r>
    </w:p>
    <w:p w14:paraId="6DE7EEDD" w14:textId="77777777" w:rsidR="004635FC" w:rsidRDefault="004635FC" w:rsidP="009E7B18">
      <w:pPr>
        <w:ind w:left="360"/>
      </w:pPr>
      <w:r w:rsidRPr="004635FC">
        <w:rPr>
          <w:position w:val="-34"/>
        </w:rPr>
        <w:object w:dxaOrig="3100" w:dyaOrig="800" w14:anchorId="5C293FC5">
          <v:shape id="_x0000_i1094" type="#_x0000_t75" style="width:155.4pt;height:40.2pt" o:ole="">
            <v:imagedata r:id="rId126" o:title=""/>
          </v:shape>
          <o:OLEObject Type="Embed" ProgID="Equation.DSMT4" ShapeID="_x0000_i1094" DrawAspect="Content" ObjectID="_1656481021" r:id="rId127"/>
        </w:object>
      </w:r>
    </w:p>
    <w:p w14:paraId="75C37EFB" w14:textId="77777777" w:rsidR="00374FD3" w:rsidRDefault="006B7A76" w:rsidP="00374FD3">
      <w:pPr>
        <w:spacing w:line="360" w:lineRule="auto"/>
        <w:ind w:left="360"/>
      </w:pPr>
      <w:r>
        <w:t xml:space="preserve">The solution of </w:t>
      </w:r>
      <w:r w:rsidR="003263C5" w:rsidRPr="000F600E">
        <w:rPr>
          <w:position w:val="-6"/>
        </w:rPr>
        <w:object w:dxaOrig="740" w:dyaOrig="340" w14:anchorId="3580622D">
          <v:shape id="_x0000_i1095" type="#_x0000_t75" style="width:36.6pt;height:17.4pt" o:ole="">
            <v:imagedata r:id="rId66" o:title=""/>
          </v:shape>
          <o:OLEObject Type="Embed" ProgID="Equation.DSMT4" ShapeID="_x0000_i1095" DrawAspect="Content" ObjectID="_1656481022" r:id="rId128"/>
        </w:object>
      </w:r>
      <w:r>
        <w:t xml:space="preserve"> is </w:t>
      </w:r>
    </w:p>
    <w:p w14:paraId="67EB5632" w14:textId="77777777" w:rsidR="003263C5" w:rsidRDefault="00E64555" w:rsidP="00374FD3">
      <w:pPr>
        <w:spacing w:line="360" w:lineRule="auto"/>
        <w:ind w:left="360" w:firstLine="360"/>
      </w:pPr>
      <w:r w:rsidRPr="00E64555">
        <w:rPr>
          <w:position w:val="-18"/>
        </w:rPr>
        <w:object w:dxaOrig="1920" w:dyaOrig="420" w14:anchorId="19432A9F">
          <v:shape id="_x0000_i1096" type="#_x0000_t75" style="width:96pt;height:21pt" o:ole="">
            <v:imagedata r:id="rId129" o:title=""/>
          </v:shape>
          <o:OLEObject Type="Embed" ProgID="Equation.DSMT4" ShapeID="_x0000_i1096" DrawAspect="Content" ObjectID="_1656481023" r:id="rId130"/>
        </w:object>
      </w:r>
      <w:r w:rsidR="006B7A76">
        <w:t xml:space="preserve"> </w:t>
      </w:r>
      <w:r w:rsidR="006B7A76" w:rsidRPr="003263C5">
        <w:rPr>
          <w:b/>
          <w:i/>
          <w:color w:val="FF0000"/>
        </w:rPr>
        <w:t>or</w:t>
      </w:r>
      <w:r w:rsidR="006B7A76" w:rsidRPr="003263C5">
        <w:rPr>
          <w:color w:val="FF0000"/>
        </w:rPr>
        <w:t xml:space="preserve"> </w:t>
      </w:r>
    </w:p>
    <w:p w14:paraId="4A56B579" w14:textId="77777777" w:rsidR="006B7A76" w:rsidRDefault="003263C5" w:rsidP="003263C5">
      <w:pPr>
        <w:ind w:left="360" w:firstLine="360"/>
      </w:pPr>
      <w:r w:rsidRPr="00E64555">
        <w:rPr>
          <w:position w:val="-30"/>
        </w:rPr>
        <w:object w:dxaOrig="1420" w:dyaOrig="720" w14:anchorId="40C6DA2C">
          <v:shape id="_x0000_i1097" type="#_x0000_t75" style="width:70.8pt;height:36pt" o:ole="">
            <v:imagedata r:id="rId131" o:title=""/>
          </v:shape>
          <o:OLEObject Type="Embed" ProgID="Equation.DSMT4" ShapeID="_x0000_i1097" DrawAspect="Content" ObjectID="_1656481024" r:id="rId132"/>
        </w:object>
      </w:r>
    </w:p>
    <w:p w14:paraId="7B7CBFB7" w14:textId="77777777" w:rsidR="006B7A76" w:rsidRDefault="006B7A76" w:rsidP="003263C5">
      <w:pPr>
        <w:ind w:left="360"/>
      </w:pPr>
      <w:r>
        <w:t xml:space="preserve">The general form of the solution </w:t>
      </w:r>
      <w:r w:rsidR="003263C5" w:rsidRPr="000F600E">
        <w:rPr>
          <w:position w:val="-6"/>
        </w:rPr>
        <w:object w:dxaOrig="720" w:dyaOrig="360" w14:anchorId="27AC9D9B">
          <v:shape id="_x0000_i1098" type="#_x0000_t75" style="width:36pt;height:18pt" o:ole="">
            <v:imagedata r:id="rId106" o:title=""/>
          </v:shape>
          <o:OLEObject Type="Embed" ProgID="Equation.DSMT4" ShapeID="_x0000_i1098" DrawAspect="Content" ObjectID="_1656481025" r:id="rId133"/>
        </w:object>
      </w:r>
      <w:r>
        <w:t xml:space="preserve"> is </w:t>
      </w:r>
      <w:r w:rsidR="003263C5" w:rsidRPr="00E64555">
        <w:rPr>
          <w:position w:val="-30"/>
        </w:rPr>
        <w:object w:dxaOrig="880" w:dyaOrig="720" w14:anchorId="2427120F">
          <v:shape id="_x0000_i1099" type="#_x0000_t75" style="width:43.8pt;height:36pt" o:ole="">
            <v:imagedata r:id="rId134" o:title=""/>
          </v:shape>
          <o:OLEObject Type="Embed" ProgID="Equation.DSMT4" ShapeID="_x0000_i1099" DrawAspect="Content" ObjectID="_1656481026" r:id="rId135"/>
        </w:object>
      </w:r>
    </w:p>
    <w:p w14:paraId="7BD3CABC" w14:textId="77777777" w:rsidR="009E7B18" w:rsidRDefault="009E7B18" w:rsidP="00374FD3"/>
    <w:p w14:paraId="071586DC" w14:textId="77777777" w:rsidR="009E7B18" w:rsidRDefault="009E7B18" w:rsidP="00374FD3"/>
    <w:p w14:paraId="5FE36370" w14:textId="77777777" w:rsidR="009E7B18" w:rsidRPr="009114C5" w:rsidRDefault="009E7B18" w:rsidP="009E7B18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316A9E66" w14:textId="77777777" w:rsidR="009E7B18" w:rsidRDefault="009E7B18" w:rsidP="009E7B18">
      <w:r>
        <w:t xml:space="preserve">Find the vector form of the general solution of the given linear system </w:t>
      </w:r>
      <w:r w:rsidRPr="000F600E">
        <w:rPr>
          <w:position w:val="-6"/>
        </w:rPr>
        <w:object w:dxaOrig="740" w:dyaOrig="340" w14:anchorId="09EC9F9F">
          <v:shape id="_x0000_i1100" type="#_x0000_t75" style="width:36.6pt;height:17.4pt" o:ole="">
            <v:imagedata r:id="rId66" o:title=""/>
          </v:shape>
          <o:OLEObject Type="Embed" ProgID="Equation.DSMT4" ShapeID="_x0000_i1100" DrawAspect="Content" ObjectID="_1656481027" r:id="rId136"/>
        </w:object>
      </w:r>
      <w:r>
        <w:t xml:space="preserve">; then use that result to find the vector form of the general solution of </w:t>
      </w:r>
      <w:r w:rsidRPr="000F600E">
        <w:rPr>
          <w:position w:val="-6"/>
        </w:rPr>
        <w:object w:dxaOrig="720" w:dyaOrig="360" w14:anchorId="55B445E4">
          <v:shape id="_x0000_i1101" type="#_x0000_t75" style="width:36pt;height:18pt" o:ole="">
            <v:imagedata r:id="rId106" o:title=""/>
          </v:shape>
          <o:OLEObject Type="Embed" ProgID="Equation.DSMT4" ShapeID="_x0000_i1101" DrawAspect="Content" ObjectID="_1656481028" r:id="rId137"/>
        </w:object>
      </w:r>
      <w:r>
        <w:t>.</w:t>
      </w:r>
    </w:p>
    <w:p w14:paraId="624B794F" w14:textId="77777777" w:rsidR="00EC1995" w:rsidRDefault="00EC1995" w:rsidP="00250961">
      <w:pPr>
        <w:spacing w:before="80"/>
        <w:ind w:left="360"/>
      </w:pPr>
      <w:r w:rsidRPr="00E64555">
        <w:rPr>
          <w:position w:val="-62"/>
        </w:rPr>
        <w:object w:dxaOrig="2000" w:dyaOrig="1359" w14:anchorId="7FEA1F54">
          <v:shape id="_x0000_i1102" type="#_x0000_t75" style="width:100.8pt;height:68.4pt" o:ole="">
            <v:imagedata r:id="rId138" o:title=""/>
          </v:shape>
          <o:OLEObject Type="Embed" ProgID="Equation.DSMT4" ShapeID="_x0000_i1102" DrawAspect="Content" ObjectID="_1656481029" r:id="rId139"/>
        </w:object>
      </w:r>
    </w:p>
    <w:p w14:paraId="0479A5C4" w14:textId="77777777" w:rsidR="009E7B18" w:rsidRPr="00D34268" w:rsidRDefault="009E7B18" w:rsidP="009E7B1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49D9106B" w14:textId="77777777" w:rsidR="006B7A76" w:rsidRDefault="00250961" w:rsidP="0088014B">
      <w:pPr>
        <w:spacing w:line="360" w:lineRule="auto"/>
        <w:ind w:left="360"/>
      </w:pPr>
      <w:r w:rsidRPr="00250961">
        <w:rPr>
          <w:position w:val="-60"/>
        </w:rPr>
        <w:object w:dxaOrig="2860" w:dyaOrig="1219" w14:anchorId="53C0E21C">
          <v:shape id="_x0000_i1103" type="#_x0000_t75" style="width:142.8pt;height:61.2pt" o:ole="">
            <v:imagedata r:id="rId140" o:title=""/>
          </v:shape>
          <o:OLEObject Type="Embed" ProgID="Equation.DSMT4" ShapeID="_x0000_i1103" DrawAspect="Content" ObjectID="_1656481030" r:id="rId141"/>
        </w:object>
      </w:r>
    </w:p>
    <w:p w14:paraId="2757A5E6" w14:textId="77777777" w:rsidR="00250961" w:rsidRDefault="00250961" w:rsidP="0088014B">
      <w:pPr>
        <w:spacing w:line="360" w:lineRule="auto"/>
        <w:ind w:left="360"/>
      </w:pPr>
      <w:r w:rsidRPr="00250961">
        <w:rPr>
          <w:position w:val="-54"/>
        </w:rPr>
        <w:object w:dxaOrig="3000" w:dyaOrig="1200" w14:anchorId="29AF2B1C">
          <v:shape id="_x0000_i1104" type="#_x0000_t75" style="width:150pt;height:60pt" o:ole="">
            <v:imagedata r:id="rId142" o:title=""/>
          </v:shape>
          <o:OLEObject Type="Embed" ProgID="Equation.DSMT4" ShapeID="_x0000_i1104" DrawAspect="Content" ObjectID="_1656481031" r:id="rId143"/>
        </w:object>
      </w:r>
    </w:p>
    <w:p w14:paraId="688437E7" w14:textId="77777777" w:rsidR="0088014B" w:rsidRDefault="0088014B" w:rsidP="0088014B">
      <w:pPr>
        <w:spacing w:line="360" w:lineRule="auto"/>
        <w:ind w:left="360"/>
      </w:pPr>
      <w:r w:rsidRPr="00250961">
        <w:rPr>
          <w:position w:val="-54"/>
        </w:rPr>
        <w:object w:dxaOrig="2659" w:dyaOrig="1160" w14:anchorId="401589F8">
          <v:shape id="_x0000_i1105" type="#_x0000_t75" style="width:133.2pt;height:58.2pt" o:ole="">
            <v:imagedata r:id="rId144" o:title=""/>
          </v:shape>
          <o:OLEObject Type="Embed" ProgID="Equation.DSMT4" ShapeID="_x0000_i1105" DrawAspect="Content" ObjectID="_1656481032" r:id="rId145"/>
        </w:object>
      </w:r>
    </w:p>
    <w:p w14:paraId="33618078" w14:textId="77777777" w:rsidR="00250961" w:rsidRDefault="00250961" w:rsidP="009E7B18">
      <w:pPr>
        <w:ind w:left="360"/>
      </w:pPr>
      <w:r w:rsidRPr="00250961">
        <w:rPr>
          <w:position w:val="-58"/>
        </w:rPr>
        <w:object w:dxaOrig="3560" w:dyaOrig="1300" w14:anchorId="155ABCCC">
          <v:shape id="_x0000_i1106" type="#_x0000_t75" style="width:178.2pt;height:64.8pt" o:ole="">
            <v:imagedata r:id="rId146" o:title=""/>
          </v:shape>
          <o:OLEObject Type="Embed" ProgID="Equation.DSMT4" ShapeID="_x0000_i1106" DrawAspect="Content" ObjectID="_1656481033" r:id="rId147"/>
        </w:object>
      </w:r>
    </w:p>
    <w:p w14:paraId="3E8A567B" w14:textId="77777777" w:rsidR="007E7A02" w:rsidRDefault="006B7A76" w:rsidP="007E7A02">
      <w:pPr>
        <w:spacing w:line="360" w:lineRule="auto"/>
        <w:ind w:left="360"/>
      </w:pPr>
      <w:r>
        <w:t xml:space="preserve">The solution of </w:t>
      </w:r>
      <w:r w:rsidR="007E7A02" w:rsidRPr="000F600E">
        <w:rPr>
          <w:position w:val="-6"/>
        </w:rPr>
        <w:object w:dxaOrig="740" w:dyaOrig="340" w14:anchorId="55099F72">
          <v:shape id="_x0000_i1107" type="#_x0000_t75" style="width:36.6pt;height:17.4pt" o:ole="">
            <v:imagedata r:id="rId66" o:title=""/>
          </v:shape>
          <o:OLEObject Type="Embed" ProgID="Equation.DSMT4" ShapeID="_x0000_i1107" DrawAspect="Content" ObjectID="_1656481034" r:id="rId148"/>
        </w:object>
      </w:r>
      <w:r>
        <w:t xml:space="preserve"> is</w:t>
      </w:r>
    </w:p>
    <w:p w14:paraId="5C24932F" w14:textId="77777777" w:rsidR="007E7A02" w:rsidRDefault="006B7A76" w:rsidP="007E7A02">
      <w:pPr>
        <w:ind w:left="720"/>
      </w:pPr>
      <w:r>
        <w:lastRenderedPageBreak/>
        <w:t xml:space="preserve"> </w:t>
      </w:r>
      <w:r w:rsidR="00E64555" w:rsidRPr="00E64555">
        <w:rPr>
          <w:position w:val="-18"/>
        </w:rPr>
        <w:object w:dxaOrig="3180" w:dyaOrig="420" w14:anchorId="6D36C13C">
          <v:shape id="_x0000_i1108" type="#_x0000_t75" style="width:159pt;height:21pt" o:ole="">
            <v:imagedata r:id="rId149" o:title=""/>
          </v:shape>
          <o:OLEObject Type="Embed" ProgID="Equation.DSMT4" ShapeID="_x0000_i1108" DrawAspect="Content" ObjectID="_1656481035" r:id="rId150"/>
        </w:object>
      </w:r>
      <w:r>
        <w:t xml:space="preserve"> or </w:t>
      </w:r>
    </w:p>
    <w:p w14:paraId="022F5E80" w14:textId="77777777" w:rsidR="006B7A76" w:rsidRDefault="007E7A02" w:rsidP="003E0F01">
      <w:pPr>
        <w:spacing w:line="360" w:lineRule="auto"/>
        <w:ind w:left="720"/>
      </w:pPr>
      <w:r w:rsidRPr="00E64555">
        <w:rPr>
          <w:position w:val="-50"/>
        </w:rPr>
        <w:object w:dxaOrig="1700" w:dyaOrig="1120" w14:anchorId="68A01F6B">
          <v:shape id="_x0000_i1109" type="#_x0000_t75" style="width:85.2pt;height:56.4pt" o:ole="">
            <v:imagedata r:id="rId151" o:title=""/>
          </v:shape>
          <o:OLEObject Type="Embed" ProgID="Equation.DSMT4" ShapeID="_x0000_i1109" DrawAspect="Content" ObjectID="_1656481036" r:id="rId152"/>
        </w:object>
      </w:r>
    </w:p>
    <w:p w14:paraId="6E49019B" w14:textId="77777777" w:rsidR="007E7A02" w:rsidRDefault="006B7A76" w:rsidP="003E0F01">
      <w:pPr>
        <w:spacing w:line="360" w:lineRule="auto"/>
        <w:ind w:left="360"/>
      </w:pPr>
      <w:r>
        <w:t xml:space="preserve">The general form of the solution of </w:t>
      </w:r>
      <w:r w:rsidR="007E7A02" w:rsidRPr="000F600E">
        <w:rPr>
          <w:position w:val="-6"/>
        </w:rPr>
        <w:object w:dxaOrig="720" w:dyaOrig="360" w14:anchorId="61E23931">
          <v:shape id="_x0000_i1110" type="#_x0000_t75" style="width:36pt;height:18pt" o:ole="">
            <v:imagedata r:id="rId106" o:title=""/>
          </v:shape>
          <o:OLEObject Type="Embed" ProgID="Equation.DSMT4" ShapeID="_x0000_i1110" DrawAspect="Content" ObjectID="_1656481037" r:id="rId153"/>
        </w:object>
      </w:r>
      <w:r>
        <w:t xml:space="preserve"> is </w:t>
      </w:r>
    </w:p>
    <w:p w14:paraId="01CF7E7E" w14:textId="77777777" w:rsidR="006B7A76" w:rsidRDefault="005F18A9" w:rsidP="007E7A02">
      <w:pPr>
        <w:ind w:left="720"/>
      </w:pPr>
      <w:r w:rsidRPr="00E64555">
        <w:rPr>
          <w:position w:val="-50"/>
        </w:rPr>
        <w:object w:dxaOrig="999" w:dyaOrig="1120" w14:anchorId="3EB8E72A">
          <v:shape id="_x0000_i1111" type="#_x0000_t75" style="width:49.8pt;height:56.4pt" o:ole="">
            <v:imagedata r:id="rId154" o:title=""/>
          </v:shape>
          <o:OLEObject Type="Embed" ProgID="Equation.DSMT4" ShapeID="_x0000_i1111" DrawAspect="Content" ObjectID="_1656481038" r:id="rId155"/>
        </w:object>
      </w:r>
    </w:p>
    <w:p w14:paraId="10345076" w14:textId="77777777" w:rsidR="00EC1995" w:rsidRDefault="00EC1995" w:rsidP="003E0F01"/>
    <w:p w14:paraId="41FF8A8C" w14:textId="77777777" w:rsidR="00EC1995" w:rsidRDefault="00EC1995" w:rsidP="003E0F01"/>
    <w:p w14:paraId="0372F8E0" w14:textId="77777777" w:rsidR="00EC1995" w:rsidRPr="009114C5" w:rsidRDefault="00EC1995" w:rsidP="00EC1995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6CC25EF2" w14:textId="77777777" w:rsidR="00EC1995" w:rsidRDefault="00EC1995" w:rsidP="00EC1995">
      <w:r>
        <w:t xml:space="preserve">Find the vector form of the general solution of the given linear system </w:t>
      </w:r>
      <w:r w:rsidRPr="000F600E">
        <w:rPr>
          <w:position w:val="-6"/>
        </w:rPr>
        <w:object w:dxaOrig="740" w:dyaOrig="340" w14:anchorId="56891258">
          <v:shape id="_x0000_i1112" type="#_x0000_t75" style="width:36.6pt;height:17.4pt" o:ole="">
            <v:imagedata r:id="rId66" o:title=""/>
          </v:shape>
          <o:OLEObject Type="Embed" ProgID="Equation.DSMT4" ShapeID="_x0000_i1112" DrawAspect="Content" ObjectID="_1656481039" r:id="rId156"/>
        </w:object>
      </w:r>
      <w:r>
        <w:t xml:space="preserve">; then use that result to find the vector form of the general solution of </w:t>
      </w:r>
      <w:r w:rsidRPr="000F600E">
        <w:rPr>
          <w:position w:val="-6"/>
        </w:rPr>
        <w:object w:dxaOrig="720" w:dyaOrig="360" w14:anchorId="63919CDF">
          <v:shape id="_x0000_i1113" type="#_x0000_t75" style="width:36pt;height:18pt" o:ole="">
            <v:imagedata r:id="rId106" o:title=""/>
          </v:shape>
          <o:OLEObject Type="Embed" ProgID="Equation.DSMT4" ShapeID="_x0000_i1113" DrawAspect="Content" ObjectID="_1656481040" r:id="rId157"/>
        </w:object>
      </w:r>
      <w:r>
        <w:t>.</w:t>
      </w:r>
    </w:p>
    <w:p w14:paraId="77C1653E" w14:textId="77777777" w:rsidR="00EC1995" w:rsidRDefault="00EC1995" w:rsidP="00250961">
      <w:pPr>
        <w:spacing w:before="80"/>
        <w:ind w:left="360"/>
      </w:pPr>
      <w:r w:rsidRPr="00E64555">
        <w:rPr>
          <w:position w:val="-80"/>
        </w:rPr>
        <w:object w:dxaOrig="2799" w:dyaOrig="1719" w14:anchorId="643C0E39">
          <v:shape id="_x0000_i1114" type="#_x0000_t75" style="width:140.4pt;height:86.4pt" o:ole="">
            <v:imagedata r:id="rId158" o:title=""/>
          </v:shape>
          <o:OLEObject Type="Embed" ProgID="Equation.DSMT4" ShapeID="_x0000_i1114" DrawAspect="Content" ObjectID="_1656481041" r:id="rId159"/>
        </w:object>
      </w:r>
    </w:p>
    <w:p w14:paraId="5155FB20" w14:textId="77777777" w:rsidR="00EC1995" w:rsidRPr="00D34268" w:rsidRDefault="00EC1995" w:rsidP="00EC1995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6A8FE159" w14:textId="77777777" w:rsidR="006B7A76" w:rsidRDefault="008D52B6" w:rsidP="009E7B18">
      <w:pPr>
        <w:spacing w:line="360" w:lineRule="auto"/>
        <w:ind w:left="360"/>
      </w:pPr>
      <w:r w:rsidRPr="008D52B6">
        <w:rPr>
          <w:position w:val="-74"/>
        </w:rPr>
        <w:object w:dxaOrig="3739" w:dyaOrig="1600" w14:anchorId="6EFA7A2B">
          <v:shape id="_x0000_i1115" type="#_x0000_t75" style="width:186.6pt;height:79.8pt" o:ole="">
            <v:imagedata r:id="rId160" o:title=""/>
          </v:shape>
          <o:OLEObject Type="Embed" ProgID="Equation.DSMT4" ShapeID="_x0000_i1115" DrawAspect="Content" ObjectID="_1656481042" r:id="rId161"/>
        </w:object>
      </w:r>
    </w:p>
    <w:p w14:paraId="2CC514A9" w14:textId="77777777" w:rsidR="008D52B6" w:rsidRDefault="00D81D08" w:rsidP="009E7B18">
      <w:pPr>
        <w:spacing w:line="360" w:lineRule="auto"/>
        <w:ind w:left="360"/>
      </w:pPr>
      <w:r w:rsidRPr="008D52B6">
        <w:rPr>
          <w:position w:val="-74"/>
        </w:rPr>
        <w:object w:dxaOrig="3800" w:dyaOrig="1600" w14:anchorId="1A2DBF2E">
          <v:shape id="_x0000_i1116" type="#_x0000_t75" style="width:189.6pt;height:79.8pt" o:ole="">
            <v:imagedata r:id="rId162" o:title=""/>
          </v:shape>
          <o:OLEObject Type="Embed" ProgID="Equation.DSMT4" ShapeID="_x0000_i1116" DrawAspect="Content" ObjectID="_1656481043" r:id="rId163"/>
        </w:object>
      </w:r>
    </w:p>
    <w:p w14:paraId="1FB65E81" w14:textId="77777777" w:rsidR="009C72E6" w:rsidRDefault="00D33DC3" w:rsidP="00267FE6">
      <w:pPr>
        <w:ind w:left="360"/>
      </w:pPr>
      <w:r w:rsidRPr="00D33DC3">
        <w:rPr>
          <w:position w:val="-80"/>
        </w:rPr>
        <w:object w:dxaOrig="2920" w:dyaOrig="1719" w14:anchorId="680C0F6A">
          <v:shape id="_x0000_i1117" type="#_x0000_t75" style="width:145.8pt;height:85.8pt" o:ole="">
            <v:imagedata r:id="rId164" o:title=""/>
          </v:shape>
          <o:OLEObject Type="Embed" ProgID="Equation.DSMT4" ShapeID="_x0000_i1117" DrawAspect="Content" ObjectID="_1656481044" r:id="rId165"/>
        </w:object>
      </w:r>
    </w:p>
    <w:p w14:paraId="32543CCD" w14:textId="77777777" w:rsidR="008D52B6" w:rsidRDefault="008D52B6" w:rsidP="00611A54">
      <w:pPr>
        <w:spacing w:line="360" w:lineRule="auto"/>
        <w:ind w:left="360"/>
      </w:pPr>
      <w:r w:rsidRPr="008D52B6">
        <w:rPr>
          <w:position w:val="-86"/>
        </w:rPr>
        <w:object w:dxaOrig="5140" w:dyaOrig="1840" w14:anchorId="31B84F31">
          <v:shape id="_x0000_i1118" type="#_x0000_t75" style="width:256.8pt;height:91.8pt" o:ole="">
            <v:imagedata r:id="rId166" o:title=""/>
          </v:shape>
          <o:OLEObject Type="Embed" ProgID="Equation.DSMT4" ShapeID="_x0000_i1118" DrawAspect="Content" ObjectID="_1656481045" r:id="rId167"/>
        </w:object>
      </w:r>
    </w:p>
    <w:p w14:paraId="64AD5851" w14:textId="77777777" w:rsidR="00267FE6" w:rsidRDefault="006B7A76" w:rsidP="00F2448E">
      <w:pPr>
        <w:spacing w:line="360" w:lineRule="auto"/>
        <w:ind w:left="360"/>
      </w:pPr>
      <w:r>
        <w:t xml:space="preserve">The solution of </w:t>
      </w:r>
      <w:r w:rsidR="00F2448E" w:rsidRPr="000F600E">
        <w:rPr>
          <w:position w:val="-6"/>
        </w:rPr>
        <w:object w:dxaOrig="740" w:dyaOrig="340" w14:anchorId="06C2E40B">
          <v:shape id="_x0000_i1119" type="#_x0000_t75" style="width:36.6pt;height:17.4pt" o:ole="">
            <v:imagedata r:id="rId66" o:title=""/>
          </v:shape>
          <o:OLEObject Type="Embed" ProgID="Equation.DSMT4" ShapeID="_x0000_i1119" DrawAspect="Content" ObjectID="_1656481046" r:id="rId168"/>
        </w:object>
      </w:r>
      <w:r>
        <w:t xml:space="preserve"> is </w:t>
      </w:r>
    </w:p>
    <w:p w14:paraId="6921FF14" w14:textId="77777777" w:rsidR="006B7A76" w:rsidRDefault="00F2448E" w:rsidP="00267FE6">
      <w:pPr>
        <w:spacing w:line="360" w:lineRule="auto"/>
        <w:ind w:left="720"/>
      </w:pPr>
      <w:r w:rsidRPr="00E64555">
        <w:rPr>
          <w:position w:val="-84"/>
        </w:rPr>
        <w:object w:dxaOrig="2380" w:dyaOrig="1800" w14:anchorId="7DB33A48">
          <v:shape id="_x0000_i1120" type="#_x0000_t75" style="width:118.8pt;height:90pt" o:ole="">
            <v:imagedata r:id="rId169" o:title=""/>
          </v:shape>
          <o:OLEObject Type="Embed" ProgID="Equation.DSMT4" ShapeID="_x0000_i1120" DrawAspect="Content" ObjectID="_1656481047" r:id="rId170"/>
        </w:object>
      </w:r>
    </w:p>
    <w:p w14:paraId="5843926F" w14:textId="77777777" w:rsidR="00267FE6" w:rsidRDefault="006B7A76" w:rsidP="00267FE6">
      <w:pPr>
        <w:spacing w:line="360" w:lineRule="auto"/>
        <w:ind w:left="360"/>
      </w:pPr>
      <w:r>
        <w:t xml:space="preserve">The general form of the solution of </w:t>
      </w:r>
      <w:r w:rsidR="00F2448E" w:rsidRPr="000F600E">
        <w:rPr>
          <w:position w:val="-6"/>
        </w:rPr>
        <w:object w:dxaOrig="720" w:dyaOrig="360" w14:anchorId="5FCFD683">
          <v:shape id="_x0000_i1121" type="#_x0000_t75" style="width:36pt;height:18pt" o:ole="">
            <v:imagedata r:id="rId106" o:title=""/>
          </v:shape>
          <o:OLEObject Type="Embed" ProgID="Equation.DSMT4" ShapeID="_x0000_i1121" DrawAspect="Content" ObjectID="_1656481048" r:id="rId171"/>
        </w:object>
      </w:r>
      <w:r>
        <w:t xml:space="preserve"> is </w:t>
      </w:r>
    </w:p>
    <w:p w14:paraId="335582F1" w14:textId="77777777" w:rsidR="006B7A76" w:rsidRDefault="00F2448E" w:rsidP="00267FE6">
      <w:pPr>
        <w:spacing w:line="240" w:lineRule="auto"/>
        <w:ind w:left="720"/>
      </w:pPr>
      <w:r w:rsidRPr="00E64555">
        <w:rPr>
          <w:position w:val="-82"/>
        </w:rPr>
        <w:object w:dxaOrig="1800" w:dyaOrig="1760" w14:anchorId="43655142">
          <v:shape id="_x0000_i1122" type="#_x0000_t75" style="width:90pt;height:88.8pt" o:ole="">
            <v:imagedata r:id="rId172" o:title=""/>
          </v:shape>
          <o:OLEObject Type="Embed" ProgID="Equation.DSMT4" ShapeID="_x0000_i1122" DrawAspect="Content" ObjectID="_1656481049" r:id="rId173"/>
        </w:object>
      </w:r>
    </w:p>
    <w:p w14:paraId="728D307D" w14:textId="77777777" w:rsidR="00EC1995" w:rsidRDefault="00EC1995" w:rsidP="00EC1995"/>
    <w:p w14:paraId="2D8A1C8E" w14:textId="77777777" w:rsidR="00EC1995" w:rsidRDefault="00EC1995" w:rsidP="00EC1995"/>
    <w:p w14:paraId="267631DA" w14:textId="77777777" w:rsidR="00EC1995" w:rsidRPr="009114C5" w:rsidRDefault="00EC1995" w:rsidP="00EC1995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1F634FDD" w14:textId="77777777" w:rsidR="00EC1995" w:rsidRDefault="00EC1995" w:rsidP="00EC1995">
      <w:r>
        <w:t xml:space="preserve">Find the vector form of the general solution of the given linear system </w:t>
      </w:r>
      <w:r w:rsidRPr="000F600E">
        <w:rPr>
          <w:position w:val="-6"/>
        </w:rPr>
        <w:object w:dxaOrig="740" w:dyaOrig="340" w14:anchorId="20EB1982">
          <v:shape id="_x0000_i1123" type="#_x0000_t75" style="width:36.6pt;height:17.4pt" o:ole="">
            <v:imagedata r:id="rId66" o:title=""/>
          </v:shape>
          <o:OLEObject Type="Embed" ProgID="Equation.DSMT4" ShapeID="_x0000_i1123" DrawAspect="Content" ObjectID="_1656481050" r:id="rId174"/>
        </w:object>
      </w:r>
      <w:r>
        <w:t xml:space="preserve">; then use that result to find the vector form of the general solution of </w:t>
      </w:r>
      <w:r w:rsidRPr="000F600E">
        <w:rPr>
          <w:position w:val="-6"/>
        </w:rPr>
        <w:object w:dxaOrig="720" w:dyaOrig="360" w14:anchorId="763E6378">
          <v:shape id="_x0000_i1124" type="#_x0000_t75" style="width:36pt;height:18pt" o:ole="">
            <v:imagedata r:id="rId106" o:title=""/>
          </v:shape>
          <o:OLEObject Type="Embed" ProgID="Equation.DSMT4" ShapeID="_x0000_i1124" DrawAspect="Content" ObjectID="_1656481051" r:id="rId175"/>
        </w:object>
      </w:r>
      <w:r>
        <w:t>.</w:t>
      </w:r>
    </w:p>
    <w:p w14:paraId="3FFB98B1" w14:textId="77777777" w:rsidR="00EC1995" w:rsidRDefault="00EC1995" w:rsidP="00EC1995">
      <w:pPr>
        <w:ind w:left="360"/>
      </w:pPr>
      <w:r w:rsidRPr="00E64555">
        <w:rPr>
          <w:position w:val="-80"/>
        </w:rPr>
        <w:object w:dxaOrig="2940" w:dyaOrig="1719" w14:anchorId="527AEB3A">
          <v:shape id="_x0000_i1125" type="#_x0000_t75" style="width:147pt;height:86.4pt" o:ole="">
            <v:imagedata r:id="rId176" o:title=""/>
          </v:shape>
          <o:OLEObject Type="Embed" ProgID="Equation.DSMT4" ShapeID="_x0000_i1125" DrawAspect="Content" ObjectID="_1656481052" r:id="rId177"/>
        </w:object>
      </w:r>
    </w:p>
    <w:p w14:paraId="321D9C1D" w14:textId="77777777" w:rsidR="00EC1995" w:rsidRPr="00D34268" w:rsidRDefault="00EC1995" w:rsidP="00EC1995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34FAC7E6" w14:textId="77777777" w:rsidR="00EC1995" w:rsidRDefault="00EC1995" w:rsidP="009E7B18"/>
    <w:p w14:paraId="13D38159" w14:textId="77777777" w:rsidR="009A3608" w:rsidRDefault="0035616E" w:rsidP="0035616E">
      <w:pPr>
        <w:ind w:left="360"/>
      </w:pPr>
      <w:r w:rsidRPr="0035616E">
        <w:rPr>
          <w:position w:val="-74"/>
        </w:rPr>
        <w:object w:dxaOrig="3700" w:dyaOrig="1600" w14:anchorId="509EFAFE">
          <v:shape id="_x0000_i1126" type="#_x0000_t75" style="width:184.8pt;height:80.4pt" o:ole="">
            <v:imagedata r:id="rId178" o:title=""/>
          </v:shape>
          <o:OLEObject Type="Embed" ProgID="Equation.DSMT4" ShapeID="_x0000_i1126" DrawAspect="Content" ObjectID="_1656481053" r:id="rId179"/>
        </w:object>
      </w:r>
      <w:r w:rsidR="009A3608">
        <w:t xml:space="preserve"> </w:t>
      </w:r>
    </w:p>
    <w:p w14:paraId="3415EF0D" w14:textId="77777777" w:rsidR="0035616E" w:rsidRDefault="0035616E" w:rsidP="0035616E">
      <w:pPr>
        <w:ind w:left="360"/>
      </w:pPr>
      <w:r w:rsidRPr="0035616E">
        <w:rPr>
          <w:position w:val="-72"/>
        </w:rPr>
        <w:object w:dxaOrig="4940" w:dyaOrig="1540" w14:anchorId="7E0FC3D4">
          <v:shape id="_x0000_i1127" type="#_x0000_t75" style="width:247.2pt;height:77.4pt" o:ole="">
            <v:imagedata r:id="rId180" o:title=""/>
          </v:shape>
          <o:OLEObject Type="Embed" ProgID="Equation.DSMT4" ShapeID="_x0000_i1127" DrawAspect="Content" ObjectID="_1656481054" r:id="rId181"/>
        </w:object>
      </w:r>
    </w:p>
    <w:p w14:paraId="488096A5" w14:textId="77777777" w:rsidR="009A3608" w:rsidRDefault="009A3608" w:rsidP="00BC7F2A">
      <w:pPr>
        <w:spacing w:line="360" w:lineRule="auto"/>
        <w:ind w:left="360"/>
      </w:pPr>
      <w:r>
        <w:t xml:space="preserve">Let </w:t>
      </w:r>
      <w:r w:rsidR="0035616E" w:rsidRPr="0035616E">
        <w:rPr>
          <w:position w:val="-18"/>
        </w:rPr>
        <w:object w:dxaOrig="2360" w:dyaOrig="420" w14:anchorId="3DD888E3">
          <v:shape id="_x0000_i1128" type="#_x0000_t75" style="width:117.6pt;height:21pt" o:ole="">
            <v:imagedata r:id="rId182" o:title=""/>
          </v:shape>
          <o:OLEObject Type="Embed" ProgID="Equation.DSMT4" ShapeID="_x0000_i1128" DrawAspect="Content" ObjectID="_1656481055" r:id="rId183"/>
        </w:object>
      </w:r>
    </w:p>
    <w:p w14:paraId="08201861" w14:textId="77777777" w:rsidR="00BC7F2A" w:rsidRDefault="009A3608" w:rsidP="00BC7F2A">
      <w:pPr>
        <w:spacing w:line="360" w:lineRule="auto"/>
        <w:ind w:left="360"/>
      </w:pPr>
      <w:r>
        <w:t xml:space="preserve">The solution of </w:t>
      </w:r>
      <w:r w:rsidR="00BC7F2A" w:rsidRPr="000F600E">
        <w:rPr>
          <w:position w:val="-6"/>
        </w:rPr>
        <w:object w:dxaOrig="740" w:dyaOrig="340" w14:anchorId="37084375">
          <v:shape id="_x0000_i1129" type="#_x0000_t75" style="width:36.6pt;height:17.4pt" o:ole="">
            <v:imagedata r:id="rId66" o:title=""/>
          </v:shape>
          <o:OLEObject Type="Embed" ProgID="Equation.DSMT4" ShapeID="_x0000_i1129" DrawAspect="Content" ObjectID="_1656481056" r:id="rId184"/>
        </w:object>
      </w:r>
      <w:r>
        <w:t xml:space="preserve"> is </w:t>
      </w:r>
    </w:p>
    <w:p w14:paraId="5253EBF2" w14:textId="77777777" w:rsidR="009A3608" w:rsidRDefault="00BC7F2A" w:rsidP="00BC7F2A">
      <w:pPr>
        <w:spacing w:line="360" w:lineRule="auto"/>
        <w:ind w:left="720"/>
      </w:pPr>
      <w:r w:rsidRPr="00E64555">
        <w:rPr>
          <w:position w:val="-66"/>
        </w:rPr>
        <w:object w:dxaOrig="3180" w:dyaOrig="1440" w14:anchorId="5310B4EC">
          <v:shape id="_x0000_i1130" type="#_x0000_t75" style="width:159.6pt;height:1in" o:ole="">
            <v:imagedata r:id="rId185" o:title=""/>
          </v:shape>
          <o:OLEObject Type="Embed" ProgID="Equation.DSMT4" ShapeID="_x0000_i1130" DrawAspect="Content" ObjectID="_1656481057" r:id="rId186"/>
        </w:object>
      </w:r>
    </w:p>
    <w:p w14:paraId="788F9148" w14:textId="77777777" w:rsidR="00BC7F2A" w:rsidRDefault="009A3608" w:rsidP="00BC7F2A">
      <w:pPr>
        <w:spacing w:line="360" w:lineRule="auto"/>
        <w:ind w:left="360"/>
      </w:pPr>
      <w:r>
        <w:t xml:space="preserve">The general form of the solution of </w:t>
      </w:r>
      <w:r w:rsidR="00BC7F2A" w:rsidRPr="000F600E">
        <w:rPr>
          <w:position w:val="-6"/>
        </w:rPr>
        <w:object w:dxaOrig="720" w:dyaOrig="360" w14:anchorId="42F99E45">
          <v:shape id="_x0000_i1131" type="#_x0000_t75" style="width:36pt;height:18pt" o:ole="">
            <v:imagedata r:id="rId106" o:title=""/>
          </v:shape>
          <o:OLEObject Type="Embed" ProgID="Equation.DSMT4" ShapeID="_x0000_i1131" DrawAspect="Content" ObjectID="_1656481058" r:id="rId187"/>
        </w:object>
      </w:r>
      <w:r>
        <w:t xml:space="preserve"> is </w:t>
      </w:r>
    </w:p>
    <w:p w14:paraId="36C5665A" w14:textId="77777777" w:rsidR="009A3608" w:rsidRDefault="00BC7F2A" w:rsidP="00BC7F2A">
      <w:pPr>
        <w:spacing w:line="240" w:lineRule="auto"/>
        <w:ind w:left="720"/>
      </w:pPr>
      <w:r w:rsidRPr="00E64555">
        <w:rPr>
          <w:position w:val="-66"/>
        </w:rPr>
        <w:object w:dxaOrig="2520" w:dyaOrig="1440" w14:anchorId="7D39A36A">
          <v:shape id="_x0000_i1132" type="#_x0000_t75" style="width:125.4pt;height:1in" o:ole="">
            <v:imagedata r:id="rId188" o:title=""/>
          </v:shape>
          <o:OLEObject Type="Embed" ProgID="Equation.DSMT4" ShapeID="_x0000_i1132" DrawAspect="Content" ObjectID="_1656481059" r:id="rId189"/>
        </w:object>
      </w:r>
    </w:p>
    <w:p w14:paraId="4DF45373" w14:textId="77777777" w:rsidR="009A3608" w:rsidRDefault="009A3608" w:rsidP="00BC7F2A"/>
    <w:p w14:paraId="31324AEE" w14:textId="77777777" w:rsidR="00293D32" w:rsidRDefault="00293D32" w:rsidP="00293D32"/>
    <w:p w14:paraId="7171525E" w14:textId="77777777" w:rsidR="006B7A76" w:rsidRPr="009114C5" w:rsidRDefault="006B7A76" w:rsidP="006B7A76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2371CC0C" w14:textId="77777777" w:rsidR="006B7A76" w:rsidRDefault="006B7A76" w:rsidP="006B7A76">
      <w:r>
        <w:t xml:space="preserve">Given the vectors </w:t>
      </w:r>
      <w:r w:rsidR="00AB046B" w:rsidRPr="00D6100E">
        <w:rPr>
          <w:position w:val="-18"/>
        </w:rPr>
        <w:object w:dxaOrig="1380" w:dyaOrig="440" w14:anchorId="273F1E5C">
          <v:shape id="_x0000_i1133" type="#_x0000_t75" style="width:69pt;height:22.8pt" o:ole="">
            <v:imagedata r:id="rId190" o:title=""/>
          </v:shape>
          <o:OLEObject Type="Embed" ProgID="Equation.DSMT4" ShapeID="_x0000_i1133" DrawAspect="Content" ObjectID="_1656481060" r:id="rId191"/>
        </w:object>
      </w:r>
      <w:r>
        <w:t xml:space="preserve"> and </w:t>
      </w:r>
      <w:r w:rsidR="00AB046B" w:rsidRPr="00D6100E">
        <w:rPr>
          <w:position w:val="-18"/>
        </w:rPr>
        <w:object w:dxaOrig="1440" w:dyaOrig="440" w14:anchorId="3B7C64D9">
          <v:shape id="_x0000_i1134" type="#_x0000_t75" style="width:1in;height:22.8pt" o:ole="">
            <v:imagedata r:id="rId192" o:title=""/>
          </v:shape>
          <o:OLEObject Type="Embed" ProgID="Equation.DSMT4" ShapeID="_x0000_i1134" DrawAspect="Content" ObjectID="_1656481061" r:id="rId193"/>
        </w:object>
      </w:r>
    </w:p>
    <w:p w14:paraId="5FADB16A" w14:textId="77777777" w:rsidR="006B7A76" w:rsidRDefault="006B7A76" w:rsidP="001C10B1">
      <w:pPr>
        <w:pStyle w:val="ListParagraph"/>
        <w:numPr>
          <w:ilvl w:val="0"/>
          <w:numId w:val="10"/>
        </w:numPr>
        <w:ind w:left="540"/>
      </w:pPr>
      <w:r>
        <w:t>Are they linearly independent?</w:t>
      </w:r>
    </w:p>
    <w:p w14:paraId="257C0D2C" w14:textId="77777777" w:rsidR="006B7A76" w:rsidRDefault="006B7A76" w:rsidP="001C10B1">
      <w:pPr>
        <w:pStyle w:val="ListParagraph"/>
        <w:numPr>
          <w:ilvl w:val="0"/>
          <w:numId w:val="10"/>
        </w:numPr>
        <w:ind w:left="540"/>
      </w:pPr>
      <w:r>
        <w:t>Are they a basis for any space?</w:t>
      </w:r>
    </w:p>
    <w:p w14:paraId="23120669" w14:textId="77777777" w:rsidR="006B7A76" w:rsidRDefault="006B7A76" w:rsidP="001C10B1">
      <w:pPr>
        <w:pStyle w:val="ListParagraph"/>
        <w:numPr>
          <w:ilvl w:val="0"/>
          <w:numId w:val="10"/>
        </w:numPr>
        <w:ind w:left="540"/>
      </w:pPr>
      <w:r>
        <w:t xml:space="preserve">What space </w:t>
      </w:r>
      <w:r w:rsidRPr="008633E5">
        <w:rPr>
          <w:b/>
        </w:rPr>
        <w:t>V</w:t>
      </w:r>
      <w:r>
        <w:t xml:space="preserve"> do they span?</w:t>
      </w:r>
    </w:p>
    <w:p w14:paraId="058CB12E" w14:textId="77777777" w:rsidR="006B7A76" w:rsidRDefault="006B7A76" w:rsidP="001C10B1">
      <w:pPr>
        <w:pStyle w:val="ListParagraph"/>
        <w:numPr>
          <w:ilvl w:val="0"/>
          <w:numId w:val="10"/>
        </w:numPr>
        <w:ind w:left="540"/>
      </w:pPr>
      <w:r>
        <w:t>What is the dimension of that space?</w:t>
      </w:r>
    </w:p>
    <w:p w14:paraId="0175ECAF" w14:textId="77777777" w:rsidR="006B7A76" w:rsidRDefault="006B7A76" w:rsidP="001C10B1">
      <w:pPr>
        <w:pStyle w:val="ListParagraph"/>
        <w:numPr>
          <w:ilvl w:val="0"/>
          <w:numId w:val="10"/>
        </w:numPr>
        <w:ind w:left="540"/>
      </w:pPr>
      <w:r>
        <w:t xml:space="preserve">What matrices </w:t>
      </w:r>
      <w:r w:rsidRPr="008633E5">
        <w:rPr>
          <w:b/>
          <w:i/>
          <w:sz w:val="26"/>
          <w:szCs w:val="26"/>
        </w:rPr>
        <w:t>A</w:t>
      </w:r>
      <w:r>
        <w:t xml:space="preserve"> have </w:t>
      </w:r>
      <w:r w:rsidRPr="008633E5">
        <w:rPr>
          <w:b/>
        </w:rPr>
        <w:t>V</w:t>
      </w:r>
      <w:r>
        <w:t xml:space="preserve"> as their column space?</w:t>
      </w:r>
    </w:p>
    <w:p w14:paraId="2405A72E" w14:textId="77777777" w:rsidR="006B7A76" w:rsidRDefault="006B7A76" w:rsidP="001C10B1">
      <w:pPr>
        <w:pStyle w:val="ListParagraph"/>
        <w:numPr>
          <w:ilvl w:val="0"/>
          <w:numId w:val="10"/>
        </w:numPr>
        <w:ind w:left="540"/>
      </w:pPr>
      <w:r>
        <w:t xml:space="preserve">Which matrices have </w:t>
      </w:r>
      <w:r w:rsidRPr="008633E5">
        <w:rPr>
          <w:b/>
        </w:rPr>
        <w:t>V</w:t>
      </w:r>
      <w:r>
        <w:t xml:space="preserve"> as their nullspace?</w:t>
      </w:r>
    </w:p>
    <w:p w14:paraId="07EB4CA2" w14:textId="77777777" w:rsidR="006B7A76" w:rsidRDefault="006B7A76" w:rsidP="0094263B">
      <w:pPr>
        <w:pStyle w:val="ListParagraph"/>
        <w:numPr>
          <w:ilvl w:val="0"/>
          <w:numId w:val="10"/>
        </w:numPr>
        <w:spacing w:line="240" w:lineRule="auto"/>
        <w:ind w:left="540"/>
      </w:pPr>
      <w:r>
        <w:t xml:space="preserve">Describe all vectors </w:t>
      </w:r>
      <w:r w:rsidR="00F73E38">
        <w:t xml:space="preserve"> </w:t>
      </w:r>
      <w:r w:rsidR="00F73E38" w:rsidRPr="00D6100E">
        <w:rPr>
          <w:position w:val="-18"/>
        </w:rPr>
        <w:object w:dxaOrig="320" w:dyaOrig="420" w14:anchorId="2E359FDE">
          <v:shape id="_x0000_i1135" type="#_x0000_t75" style="width:15.6pt;height:21pt" o:ole="">
            <v:imagedata r:id="rId194" o:title=""/>
          </v:shape>
          <o:OLEObject Type="Embed" ProgID="Equation.DSMT4" ShapeID="_x0000_i1135" DrawAspect="Content" ObjectID="_1656481062" r:id="rId195"/>
        </w:object>
      </w:r>
      <w:r w:rsidR="00F73E38">
        <w:t xml:space="preserve"> that complete a basis </w:t>
      </w:r>
      <w:r w:rsidR="00F73E38" w:rsidRPr="00D6100E">
        <w:rPr>
          <w:position w:val="-18"/>
        </w:rPr>
        <w:object w:dxaOrig="1140" w:dyaOrig="420" w14:anchorId="5A42C29E">
          <v:shape id="_x0000_i1136" type="#_x0000_t75" style="width:57pt;height:21pt" o:ole="">
            <v:imagedata r:id="rId196" o:title=""/>
          </v:shape>
          <o:OLEObject Type="Embed" ProgID="Equation.DSMT4" ShapeID="_x0000_i1136" DrawAspect="Content" ObjectID="_1656481063" r:id="rId197"/>
        </w:object>
      </w:r>
      <w:r w:rsidR="00F73E38">
        <w:t xml:space="preserve">for </w:t>
      </w:r>
      <w:r w:rsidR="00F73E38" w:rsidRPr="00025957">
        <w:rPr>
          <w:position w:val="-4"/>
        </w:rPr>
        <w:object w:dxaOrig="360" w:dyaOrig="360" w14:anchorId="4E30FF5D">
          <v:shape id="_x0000_i1137" type="#_x0000_t75" style="width:18pt;height:18pt" o:ole="">
            <v:imagedata r:id="rId198" o:title=""/>
          </v:shape>
          <o:OLEObject Type="Embed" ProgID="Equation.DSMT4" ShapeID="_x0000_i1137" DrawAspect="Content" ObjectID="_1656481064" r:id="rId199"/>
        </w:object>
      </w:r>
      <w:r>
        <w:t>.</w:t>
      </w:r>
    </w:p>
    <w:p w14:paraId="68E79550" w14:textId="77777777" w:rsidR="006B7A76" w:rsidRPr="00D34268" w:rsidRDefault="006B7A76" w:rsidP="006B7A76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175817F0" w14:textId="77777777" w:rsidR="006B7A76" w:rsidRDefault="002722AE" w:rsidP="002722AE">
      <w:pPr>
        <w:pStyle w:val="ListParagraph"/>
        <w:numPr>
          <w:ilvl w:val="0"/>
          <w:numId w:val="46"/>
        </w:numPr>
        <w:spacing w:line="360" w:lineRule="auto"/>
      </w:pPr>
      <w:r w:rsidRPr="00E64555">
        <w:rPr>
          <w:position w:val="-18"/>
        </w:rPr>
        <w:object w:dxaOrig="720" w:dyaOrig="420" w14:anchorId="48C17611">
          <v:shape id="_x0000_i1138" type="#_x0000_t75" style="width:35.4pt;height:21pt" o:ole="">
            <v:imagedata r:id="rId200" o:title=""/>
          </v:shape>
          <o:OLEObject Type="Embed" ProgID="Equation.DSMT4" ShapeID="_x0000_i1138" DrawAspect="Content" ObjectID="_1656481065" r:id="rId201"/>
        </w:object>
      </w:r>
      <w:r w:rsidR="006B7A76">
        <w:rPr>
          <w:position w:val="-18"/>
        </w:rPr>
        <w:t xml:space="preserve"> </w:t>
      </w:r>
      <w:r w:rsidR="006B7A76" w:rsidRPr="006902C6">
        <w:t>are</w:t>
      </w:r>
      <w:r w:rsidR="006B7A76">
        <w:t xml:space="preserve"> independent – the only combination to give </w:t>
      </w:r>
      <w:r w:rsidRPr="002722AE">
        <w:rPr>
          <w:b/>
          <w:position w:val="-6"/>
        </w:rPr>
        <w:object w:dxaOrig="200" w:dyaOrig="360" w14:anchorId="40DB3781">
          <v:shape id="_x0000_i1139" type="#_x0000_t75" style="width:10.2pt;height:18pt" o:ole="">
            <v:imagedata r:id="rId202" o:title=""/>
          </v:shape>
          <o:OLEObject Type="Embed" ProgID="Equation.DSMT4" ShapeID="_x0000_i1139" DrawAspect="Content" ObjectID="_1656481066" r:id="rId203"/>
        </w:object>
      </w:r>
      <w:r>
        <w:rPr>
          <w:b/>
        </w:rPr>
        <w:t xml:space="preserve"> </w:t>
      </w:r>
      <w:r w:rsidR="006B7A76">
        <w:t xml:space="preserve"> is </w:t>
      </w:r>
      <w:r w:rsidRPr="00E64555">
        <w:rPr>
          <w:position w:val="-18"/>
        </w:rPr>
        <w:object w:dxaOrig="1120" w:dyaOrig="420" w14:anchorId="34ED14B9">
          <v:shape id="_x0000_i1140" type="#_x0000_t75" style="width:56.4pt;height:21pt" o:ole="">
            <v:imagedata r:id="rId204" o:title=""/>
          </v:shape>
          <o:OLEObject Type="Embed" ProgID="Equation.DSMT4" ShapeID="_x0000_i1140" DrawAspect="Content" ObjectID="_1656481067" r:id="rId205"/>
        </w:object>
      </w:r>
      <w:r w:rsidR="006B7A76" w:rsidRPr="0031457D">
        <w:t>.</w:t>
      </w:r>
    </w:p>
    <w:p w14:paraId="299B0358" w14:textId="77777777" w:rsidR="006B7A76" w:rsidRDefault="006B7A76" w:rsidP="002722AE">
      <w:pPr>
        <w:pStyle w:val="ListParagraph"/>
        <w:numPr>
          <w:ilvl w:val="0"/>
          <w:numId w:val="46"/>
        </w:numPr>
        <w:spacing w:line="360" w:lineRule="auto"/>
      </w:pPr>
      <w:r>
        <w:t xml:space="preserve">Yes, they are a basis for whatever space </w:t>
      </w:r>
      <w:r w:rsidRPr="0065465D">
        <w:rPr>
          <w:b/>
        </w:rPr>
        <w:t>V</w:t>
      </w:r>
      <w:r>
        <w:t xml:space="preserve"> they span.</w:t>
      </w:r>
    </w:p>
    <w:p w14:paraId="3ADC0070" w14:textId="77777777" w:rsidR="006B7A76" w:rsidRPr="00E80931" w:rsidRDefault="006B7A76" w:rsidP="002722AE">
      <w:pPr>
        <w:pStyle w:val="ListParagraph"/>
        <w:numPr>
          <w:ilvl w:val="0"/>
          <w:numId w:val="46"/>
        </w:numPr>
        <w:spacing w:line="360" w:lineRule="auto"/>
      </w:pPr>
      <w:r>
        <w:t xml:space="preserve">That space </w:t>
      </w:r>
      <w:r w:rsidRPr="00051A11">
        <w:rPr>
          <w:b/>
        </w:rPr>
        <w:t>V</w:t>
      </w:r>
      <w:r>
        <w:t xml:space="preserve"> contains all vectors </w:t>
      </w:r>
      <w:r w:rsidR="00E64555" w:rsidRPr="00E64555">
        <w:rPr>
          <w:position w:val="-14"/>
        </w:rPr>
        <w:object w:dxaOrig="920" w:dyaOrig="400" w14:anchorId="0640D447">
          <v:shape id="_x0000_i1141" type="#_x0000_t75" style="width:45.6pt;height:20.4pt" o:ole="">
            <v:imagedata r:id="rId206" o:title=""/>
          </v:shape>
          <o:OLEObject Type="Embed" ProgID="Equation.DSMT4" ShapeID="_x0000_i1141" DrawAspect="Content" ObjectID="_1656481068" r:id="rId207"/>
        </w:object>
      </w:r>
      <w:r>
        <w:t xml:space="preserve">. It is the </w:t>
      </w:r>
      <w:r w:rsidRPr="00051A11">
        <w:rPr>
          <w:i/>
          <w:sz w:val="26"/>
          <w:szCs w:val="26"/>
        </w:rPr>
        <w:t>xy</w:t>
      </w:r>
      <w:r>
        <w:t xml:space="preserve"> plane in </w:t>
      </w:r>
      <w:r w:rsidR="004E7FE7" w:rsidRPr="00025957">
        <w:rPr>
          <w:position w:val="-4"/>
        </w:rPr>
        <w:object w:dxaOrig="360" w:dyaOrig="360" w14:anchorId="001C5DD2">
          <v:shape id="_x0000_i1142" type="#_x0000_t75" style="width:18pt;height:18pt" o:ole="">
            <v:imagedata r:id="rId198" o:title=""/>
          </v:shape>
          <o:OLEObject Type="Embed" ProgID="Equation.DSMT4" ShapeID="_x0000_i1142" DrawAspect="Content" ObjectID="_1656481069" r:id="rId208"/>
        </w:object>
      </w:r>
      <w:r>
        <w:rPr>
          <w:position w:val="-4"/>
        </w:rPr>
        <w:t>.</w:t>
      </w:r>
    </w:p>
    <w:p w14:paraId="2509AEBE" w14:textId="77777777" w:rsidR="006B7A76" w:rsidRPr="00E80931" w:rsidRDefault="006B7A76" w:rsidP="002722AE">
      <w:pPr>
        <w:pStyle w:val="ListParagraph"/>
        <w:numPr>
          <w:ilvl w:val="0"/>
          <w:numId w:val="46"/>
        </w:numPr>
        <w:spacing w:line="360" w:lineRule="auto"/>
      </w:pPr>
      <w:r>
        <w:rPr>
          <w:position w:val="-4"/>
        </w:rPr>
        <w:t xml:space="preserve">The dimension of </w:t>
      </w:r>
      <w:r w:rsidRPr="00E80931">
        <w:rPr>
          <w:b/>
          <w:position w:val="-4"/>
        </w:rPr>
        <w:t>V</w:t>
      </w:r>
      <w:r>
        <w:rPr>
          <w:position w:val="-4"/>
        </w:rPr>
        <w:t xml:space="preserve"> is 2 since the basis contains 2 vectors.</w:t>
      </w:r>
    </w:p>
    <w:p w14:paraId="7F8171A2" w14:textId="77777777" w:rsidR="006B7A76" w:rsidRDefault="006B7A76" w:rsidP="005105A2">
      <w:pPr>
        <w:pStyle w:val="ListParagraph"/>
        <w:numPr>
          <w:ilvl w:val="0"/>
          <w:numId w:val="46"/>
        </w:numPr>
      </w:pPr>
      <w:r>
        <w:t xml:space="preserve">This </w:t>
      </w:r>
      <w:r w:rsidRPr="0050296E">
        <w:rPr>
          <w:b/>
        </w:rPr>
        <w:t>V</w:t>
      </w:r>
      <w:r>
        <w:t xml:space="preserve"> is the column space of any 3 by </w:t>
      </w:r>
      <w:r w:rsidRPr="00223F46">
        <w:rPr>
          <w:i/>
          <w:sz w:val="26"/>
          <w:szCs w:val="26"/>
        </w:rPr>
        <w:t>n</w:t>
      </w:r>
      <w:r>
        <w:t xml:space="preserve"> matrix </w:t>
      </w:r>
      <w:r w:rsidRPr="0050296E">
        <w:rPr>
          <w:b/>
          <w:i/>
          <w:sz w:val="26"/>
          <w:szCs w:val="26"/>
        </w:rPr>
        <w:t>A</w:t>
      </w:r>
      <w:r>
        <w:t xml:space="preserve"> of rank 2, if every column is a combination of </w:t>
      </w:r>
      <w:r w:rsidR="00470FC4" w:rsidRPr="00E64555">
        <w:rPr>
          <w:position w:val="-18"/>
        </w:rPr>
        <w:object w:dxaOrig="1100" w:dyaOrig="420" w14:anchorId="5B47F357">
          <v:shape id="_x0000_i1143" type="#_x0000_t75" style="width:55.2pt;height:21pt" o:ole="">
            <v:imagedata r:id="rId209" o:title=""/>
          </v:shape>
          <o:OLEObject Type="Embed" ProgID="Equation.DSMT4" ShapeID="_x0000_i1143" DrawAspect="Content" ObjectID="_1656481070" r:id="rId210"/>
        </w:object>
      </w:r>
      <w:r w:rsidRPr="00E80931">
        <w:t xml:space="preserve">. In particular </w:t>
      </w:r>
      <w:r w:rsidRPr="0050296E">
        <w:rPr>
          <w:b/>
          <w:i/>
          <w:sz w:val="26"/>
          <w:szCs w:val="26"/>
        </w:rPr>
        <w:t>A</w:t>
      </w:r>
      <w:r w:rsidRPr="00E80931">
        <w:t xml:space="preserve"> could just have columns </w:t>
      </w:r>
      <w:r w:rsidR="00470FC4" w:rsidRPr="00E64555">
        <w:rPr>
          <w:position w:val="-18"/>
        </w:rPr>
        <w:object w:dxaOrig="1100" w:dyaOrig="420" w14:anchorId="724F3755">
          <v:shape id="_x0000_i1144" type="#_x0000_t75" style="width:55.2pt;height:21pt" o:ole="">
            <v:imagedata r:id="rId211" o:title=""/>
          </v:shape>
          <o:OLEObject Type="Embed" ProgID="Equation.DSMT4" ShapeID="_x0000_i1144" DrawAspect="Content" ObjectID="_1656481071" r:id="rId212"/>
        </w:object>
      </w:r>
      <w:r w:rsidRPr="00E80931">
        <w:t>.</w:t>
      </w:r>
    </w:p>
    <w:p w14:paraId="23F1400D" w14:textId="77777777" w:rsidR="006B7A76" w:rsidRDefault="006B7A76" w:rsidP="005105A2">
      <w:pPr>
        <w:pStyle w:val="ListParagraph"/>
        <w:numPr>
          <w:ilvl w:val="0"/>
          <w:numId w:val="46"/>
        </w:numPr>
      </w:pPr>
      <w:r>
        <w:lastRenderedPageBreak/>
        <w:t xml:space="preserve">This </w:t>
      </w:r>
      <w:r w:rsidRPr="0050296E">
        <w:rPr>
          <w:b/>
        </w:rPr>
        <w:t>V</w:t>
      </w:r>
      <w:r>
        <w:t xml:space="preserve"> is the nullspace of any </w:t>
      </w:r>
      <w:r>
        <w:rPr>
          <w:i/>
          <w:sz w:val="26"/>
          <w:szCs w:val="26"/>
        </w:rPr>
        <w:t>m</w:t>
      </w:r>
      <w:r>
        <w:t xml:space="preserve"> by 3 matrix </w:t>
      </w:r>
      <w:r>
        <w:rPr>
          <w:b/>
          <w:i/>
          <w:sz w:val="26"/>
          <w:szCs w:val="26"/>
        </w:rPr>
        <w:t>B</w:t>
      </w:r>
      <w:r>
        <w:t xml:space="preserve"> of rank 1, if every row is a multiple of </w:t>
      </w:r>
      <w:r w:rsidR="00E64555" w:rsidRPr="00E64555">
        <w:rPr>
          <w:position w:val="-14"/>
        </w:rPr>
        <w:object w:dxaOrig="880" w:dyaOrig="400" w14:anchorId="640AA13A">
          <v:shape id="_x0000_i1145" type="#_x0000_t75" style="width:44.4pt;height:20.4pt" o:ole="">
            <v:imagedata r:id="rId213" o:title=""/>
          </v:shape>
          <o:OLEObject Type="Embed" ProgID="Equation.DSMT4" ShapeID="_x0000_i1145" DrawAspect="Content" ObjectID="_1656481072" r:id="rId214"/>
        </w:object>
      </w:r>
      <w:r>
        <w:t xml:space="preserve">. </w:t>
      </w:r>
      <w:r w:rsidR="00970F6F">
        <w:t>In particular,</w:t>
      </w:r>
      <w:r>
        <w:t xml:space="preserve"> take </w:t>
      </w:r>
      <w:r w:rsidR="00E64555" w:rsidRPr="00E64555">
        <w:rPr>
          <w:position w:val="-14"/>
        </w:rPr>
        <w:object w:dxaOrig="1400" w:dyaOrig="400" w14:anchorId="06D816E6">
          <v:shape id="_x0000_i1146" type="#_x0000_t75" style="width:69.6pt;height:20.4pt" o:ole="">
            <v:imagedata r:id="rId215" o:title=""/>
          </v:shape>
          <o:OLEObject Type="Embed" ProgID="Equation.DSMT4" ShapeID="_x0000_i1146" DrawAspect="Content" ObjectID="_1656481073" r:id="rId216"/>
        </w:object>
      </w:r>
      <w:r>
        <w:t xml:space="preserve">. Then </w:t>
      </w:r>
      <w:r w:rsidR="00470FC4" w:rsidRPr="00E64555">
        <w:rPr>
          <w:position w:val="-18"/>
        </w:rPr>
        <w:object w:dxaOrig="2200" w:dyaOrig="460" w14:anchorId="2AF32D74">
          <v:shape id="_x0000_i1147" type="#_x0000_t75" style="width:109.8pt;height:22.8pt" o:ole="">
            <v:imagedata r:id="rId217" o:title=""/>
          </v:shape>
          <o:OLEObject Type="Embed" ProgID="Equation.DSMT4" ShapeID="_x0000_i1147" DrawAspect="Content" ObjectID="_1656481074" r:id="rId218"/>
        </w:object>
      </w:r>
      <w:r w:rsidRPr="009070DE">
        <w:t>.</w:t>
      </w:r>
    </w:p>
    <w:p w14:paraId="7932F149" w14:textId="77777777" w:rsidR="006B7A76" w:rsidRPr="006902C6" w:rsidRDefault="006B7A76" w:rsidP="005105A2">
      <w:pPr>
        <w:pStyle w:val="ListParagraph"/>
        <w:numPr>
          <w:ilvl w:val="0"/>
          <w:numId w:val="46"/>
        </w:numPr>
      </w:pPr>
      <w:r>
        <w:t xml:space="preserve">Any third vector </w:t>
      </w:r>
      <w:r w:rsidR="00470FC4" w:rsidRPr="00E64555">
        <w:rPr>
          <w:position w:val="-18"/>
        </w:rPr>
        <w:object w:dxaOrig="1400" w:dyaOrig="420" w14:anchorId="4E2381F3">
          <v:shape id="_x0000_i1148" type="#_x0000_t75" style="width:69.6pt;height:21pt" o:ole="">
            <v:imagedata r:id="rId219" o:title=""/>
          </v:shape>
          <o:OLEObject Type="Embed" ProgID="Equation.DSMT4" ShapeID="_x0000_i1148" DrawAspect="Content" ObjectID="_1656481075" r:id="rId220"/>
        </w:object>
      </w:r>
      <w:r>
        <w:t xml:space="preserve"> will complete a basis for </w:t>
      </w:r>
      <w:r w:rsidR="004E7FE7" w:rsidRPr="00025957">
        <w:rPr>
          <w:position w:val="-4"/>
        </w:rPr>
        <w:object w:dxaOrig="360" w:dyaOrig="360" w14:anchorId="433D13B4">
          <v:shape id="_x0000_i1149" type="#_x0000_t75" style="width:18pt;height:18pt" o:ole="">
            <v:imagedata r:id="rId198" o:title=""/>
          </v:shape>
          <o:OLEObject Type="Embed" ProgID="Equation.DSMT4" ShapeID="_x0000_i1149" DrawAspect="Content" ObjectID="_1656481076" r:id="rId221"/>
        </w:object>
      </w:r>
      <w:r>
        <w:rPr>
          <w:position w:val="-4"/>
        </w:rPr>
        <w:t xml:space="preserve"> </w:t>
      </w:r>
      <w:r w:rsidRPr="004E7FE7">
        <w:t>provided</w:t>
      </w:r>
      <w:r>
        <w:rPr>
          <w:position w:val="-4"/>
        </w:rPr>
        <w:t xml:space="preserve"> </w:t>
      </w:r>
      <w:r w:rsidR="00E64555" w:rsidRPr="00E64555">
        <w:rPr>
          <w:position w:val="-6"/>
        </w:rPr>
        <w:object w:dxaOrig="540" w:dyaOrig="279" w14:anchorId="1929C4B9">
          <v:shape id="_x0000_i1150" type="#_x0000_t75" style="width:27pt;height:14.4pt" o:ole="">
            <v:imagedata r:id="rId222" o:title=""/>
          </v:shape>
          <o:OLEObject Type="Embed" ProgID="Equation.DSMT4" ShapeID="_x0000_i1150" DrawAspect="Content" ObjectID="_1656481077" r:id="rId223"/>
        </w:object>
      </w:r>
      <w:r>
        <w:rPr>
          <w:position w:val="-4"/>
        </w:rPr>
        <w:t>.</w:t>
      </w:r>
    </w:p>
    <w:p w14:paraId="325F710F" w14:textId="77777777" w:rsidR="006B7A76" w:rsidRDefault="006B7A76" w:rsidP="00470FC4"/>
    <w:p w14:paraId="128129E3" w14:textId="77777777" w:rsidR="00470FC4" w:rsidRDefault="00470FC4" w:rsidP="00470FC4"/>
    <w:p w14:paraId="0030B05A" w14:textId="77777777" w:rsidR="00C70B89" w:rsidRPr="009114C5" w:rsidRDefault="00C70B89" w:rsidP="00C70B89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66EA19BA" w14:textId="77777777" w:rsidR="00C70B89" w:rsidRDefault="00C70B89" w:rsidP="00C70B89">
      <w:pPr>
        <w:spacing w:line="360" w:lineRule="auto"/>
      </w:pPr>
      <w:r w:rsidRPr="003F1B28">
        <w:rPr>
          <w:i/>
        </w:rPr>
        <w:t>a</w:t>
      </w:r>
      <w:r>
        <w:t xml:space="preserve">) Let  </w:t>
      </w:r>
      <w:r w:rsidR="00E64555" w:rsidRPr="00E64555">
        <w:rPr>
          <w:position w:val="-50"/>
        </w:rPr>
        <w:object w:dxaOrig="1500" w:dyaOrig="1120" w14:anchorId="726CA8FF">
          <v:shape id="_x0000_i1151" type="#_x0000_t75" style="width:75pt;height:56.4pt" o:ole="">
            <v:imagedata r:id="rId224" o:title=""/>
          </v:shape>
          <o:OLEObject Type="Embed" ProgID="Equation.DSMT4" ShapeID="_x0000_i1151" DrawAspect="Content" ObjectID="_1656481078" r:id="rId225"/>
        </w:object>
      </w:r>
    </w:p>
    <w:p w14:paraId="3DE9D4C8" w14:textId="77777777" w:rsidR="00C70B89" w:rsidRDefault="00C70B89" w:rsidP="00CA38A2">
      <w:pPr>
        <w:spacing w:after="80"/>
        <w:ind w:left="360"/>
      </w:pPr>
      <w:r>
        <w:t xml:space="preserve">Show that relative to an </w:t>
      </w:r>
      <w:r w:rsidRPr="00CA64D1">
        <w:rPr>
          <w:i/>
        </w:rPr>
        <w:t>xyz</w:t>
      </w:r>
      <w:r>
        <w:t xml:space="preserve">-coordinate system in 3-space the null space of </w:t>
      </w:r>
      <w:r w:rsidRPr="003A38C4">
        <w:rPr>
          <w:i/>
        </w:rPr>
        <w:t>A</w:t>
      </w:r>
      <w:r>
        <w:t xml:space="preserve"> consists of all points on the </w:t>
      </w:r>
      <w:r w:rsidRPr="00CA64D1">
        <w:rPr>
          <w:i/>
        </w:rPr>
        <w:t>z</w:t>
      </w:r>
      <w:r>
        <w:t xml:space="preserve">-axis and that the column space consists of all points in the </w:t>
      </w:r>
      <w:r w:rsidRPr="00CA64D1">
        <w:rPr>
          <w:i/>
        </w:rPr>
        <w:t>xy</w:t>
      </w:r>
      <w:r>
        <w:t>-plane.</w:t>
      </w:r>
    </w:p>
    <w:p w14:paraId="4E94C736" w14:textId="77777777" w:rsidR="00C70B89" w:rsidRDefault="00C70B89" w:rsidP="00A63855">
      <w:pPr>
        <w:spacing w:after="120" w:line="360" w:lineRule="auto"/>
        <w:ind w:left="360" w:hanging="360"/>
      </w:pPr>
      <w:r w:rsidRPr="000E4BE9">
        <w:rPr>
          <w:i/>
        </w:rPr>
        <w:t>b</w:t>
      </w:r>
      <w:r>
        <w:t>)</w:t>
      </w:r>
      <w:r>
        <w:tab/>
        <w:t xml:space="preserve">Find a 3 x 3 matrix whose null space is the </w:t>
      </w:r>
      <w:r w:rsidRPr="000E4BE9">
        <w:rPr>
          <w:i/>
        </w:rPr>
        <w:t>x</w:t>
      </w:r>
      <w:r>
        <w:t xml:space="preserve">-axis and whose column space is the </w:t>
      </w:r>
      <w:r w:rsidRPr="000E4BE9">
        <w:rPr>
          <w:i/>
        </w:rPr>
        <w:t>yz</w:t>
      </w:r>
      <w:r>
        <w:t>-plane.</w:t>
      </w:r>
    </w:p>
    <w:p w14:paraId="3CAB3231" w14:textId="77777777" w:rsidR="00C70B89" w:rsidRPr="00D34268" w:rsidRDefault="00C70B89" w:rsidP="00A63855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0EB157E6" w14:textId="77777777" w:rsidR="00C70B89" w:rsidRPr="00404444" w:rsidRDefault="00A63855" w:rsidP="005105A2">
      <w:pPr>
        <w:pStyle w:val="ListParagraph"/>
        <w:numPr>
          <w:ilvl w:val="0"/>
          <w:numId w:val="65"/>
        </w:numPr>
        <w:rPr>
          <w:position w:val="-50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4D9C3CE4" wp14:editId="7DD8D336">
            <wp:simplePos x="0" y="0"/>
            <wp:positionH relativeFrom="column">
              <wp:posOffset>3798570</wp:posOffset>
            </wp:positionH>
            <wp:positionV relativeFrom="paragraph">
              <wp:posOffset>172085</wp:posOffset>
            </wp:positionV>
            <wp:extent cx="2057400" cy="1666875"/>
            <wp:effectExtent l="0" t="0" r="0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447A5" w:rsidRPr="00E64555">
        <w:rPr>
          <w:position w:val="-50"/>
        </w:rPr>
        <w:object w:dxaOrig="3800" w:dyaOrig="1120" w14:anchorId="022BBD66">
          <v:shape id="_x0000_i1152" type="#_x0000_t75" style="width:190.2pt;height:56.4pt" o:ole="">
            <v:imagedata r:id="rId227" o:title=""/>
          </v:shape>
          <o:OLEObject Type="Embed" ProgID="Equation.DSMT4" ShapeID="_x0000_i1152" DrawAspect="Content" ObjectID="_1656481079" r:id="rId228"/>
        </w:object>
      </w:r>
    </w:p>
    <w:p w14:paraId="4485BAB7" w14:textId="77777777" w:rsidR="00F447A5" w:rsidRDefault="00F447A5" w:rsidP="00AF2651">
      <w:pPr>
        <w:spacing w:line="360" w:lineRule="auto"/>
        <w:ind w:left="720"/>
      </w:pPr>
      <w:r w:rsidRPr="00E64555">
        <w:rPr>
          <w:position w:val="-50"/>
        </w:rPr>
        <w:object w:dxaOrig="1960" w:dyaOrig="1120" w14:anchorId="630DB26B">
          <v:shape id="_x0000_i1153" type="#_x0000_t75" style="width:98.4pt;height:56.4pt" o:ole="">
            <v:imagedata r:id="rId229" o:title=""/>
          </v:shape>
          <o:OLEObject Type="Embed" ProgID="Equation.DSMT4" ShapeID="_x0000_i1153" DrawAspect="Content" ObjectID="_1656481080" r:id="rId230"/>
        </w:object>
      </w:r>
    </w:p>
    <w:p w14:paraId="5958E61B" w14:textId="77777777" w:rsidR="00AF2651" w:rsidRDefault="00C70B89" w:rsidP="00AF2651">
      <w:pPr>
        <w:spacing w:line="360" w:lineRule="auto"/>
        <w:ind w:left="720"/>
      </w:pPr>
      <w:r>
        <w:t xml:space="preserve">The general form of the solution of </w:t>
      </w:r>
      <w:r w:rsidR="00AF2651" w:rsidRPr="000F600E">
        <w:rPr>
          <w:position w:val="-6"/>
        </w:rPr>
        <w:object w:dxaOrig="720" w:dyaOrig="360" w14:anchorId="1F828DD7">
          <v:shape id="_x0000_i1154" type="#_x0000_t75" style="width:36pt;height:18pt" o:ole="">
            <v:imagedata r:id="rId106" o:title=""/>
          </v:shape>
          <o:OLEObject Type="Embed" ProgID="Equation.DSMT4" ShapeID="_x0000_i1154" DrawAspect="Content" ObjectID="_1656481081" r:id="rId231"/>
        </w:object>
      </w:r>
      <w:r>
        <w:t xml:space="preserve"> is</w:t>
      </w:r>
      <w:r w:rsidRPr="008434EC">
        <w:t>,</w:t>
      </w:r>
    </w:p>
    <w:p w14:paraId="42807BAA" w14:textId="77777777" w:rsidR="00AF2651" w:rsidRDefault="00E64555" w:rsidP="00AF2651">
      <w:pPr>
        <w:spacing w:line="360" w:lineRule="auto"/>
        <w:ind w:left="1080"/>
      </w:pPr>
      <w:r w:rsidRPr="00E64555">
        <w:rPr>
          <w:position w:val="-50"/>
        </w:rPr>
        <w:object w:dxaOrig="499" w:dyaOrig="1120" w14:anchorId="6E8828D9">
          <v:shape id="_x0000_i1155" type="#_x0000_t75" style="width:24.6pt;height:56.4pt" o:ole="">
            <v:imagedata r:id="rId232" o:title=""/>
          </v:shape>
          <o:OLEObject Type="Embed" ProgID="Equation.DSMT4" ShapeID="_x0000_i1155" DrawAspect="Content" ObjectID="_1656481082" r:id="rId233"/>
        </w:object>
      </w:r>
    </w:p>
    <w:p w14:paraId="56150B23" w14:textId="77777777" w:rsidR="00C70B89" w:rsidRDefault="00AF2651" w:rsidP="00AF2651">
      <w:pPr>
        <w:spacing w:line="360" w:lineRule="auto"/>
        <w:ind w:left="720"/>
      </w:pPr>
      <w:r>
        <w:t>T</w:t>
      </w:r>
      <w:r w:rsidR="00C70B89" w:rsidRPr="008434EC">
        <w:t>herefore</w:t>
      </w:r>
      <w:r>
        <w:t>,</w:t>
      </w:r>
      <w:r w:rsidR="00C70B89" w:rsidRPr="008434EC">
        <w:t xml:space="preserve"> the null space of </w:t>
      </w:r>
      <w:r w:rsidR="00C70B89" w:rsidRPr="008434EC">
        <w:rPr>
          <w:i/>
        </w:rPr>
        <w:t>A</w:t>
      </w:r>
      <w:r w:rsidR="00C70B89" w:rsidRPr="007F39BA">
        <w:t xml:space="preserve"> </w:t>
      </w:r>
      <w:r w:rsidR="00C70B89">
        <w:t xml:space="preserve">is the </w:t>
      </w:r>
      <w:r w:rsidR="00C70B89" w:rsidRPr="007F39BA">
        <w:rPr>
          <w:i/>
        </w:rPr>
        <w:t>z</w:t>
      </w:r>
      <w:r w:rsidR="00C70B89">
        <w:t xml:space="preserve">-axis, and the column space is the span of </w:t>
      </w:r>
      <w:r w:rsidR="00E64555" w:rsidRPr="00E64555">
        <w:rPr>
          <w:position w:val="-50"/>
        </w:rPr>
        <w:object w:dxaOrig="2020" w:dyaOrig="1120" w14:anchorId="7894126D">
          <v:shape id="_x0000_i1156" type="#_x0000_t75" style="width:101.4pt;height:56.4pt" o:ole="">
            <v:imagedata r:id="rId234" o:title=""/>
          </v:shape>
          <o:OLEObject Type="Embed" ProgID="Equation.DSMT4" ShapeID="_x0000_i1156" DrawAspect="Content" ObjectID="_1656481083" r:id="rId235"/>
        </w:object>
      </w:r>
      <w:r w:rsidR="00C70B89">
        <w:t xml:space="preserve"> which is all linear combinations of </w:t>
      </w:r>
      <w:r w:rsidR="00C70B89" w:rsidRPr="00404444">
        <w:rPr>
          <w:i/>
        </w:rPr>
        <w:t>y</w:t>
      </w:r>
      <w:r w:rsidR="00C70B89">
        <w:t xml:space="preserve"> and </w:t>
      </w:r>
      <w:r w:rsidR="00C70B89" w:rsidRPr="00404444">
        <w:rPr>
          <w:i/>
        </w:rPr>
        <w:t>x</w:t>
      </w:r>
      <w:r w:rsidR="00C70B89">
        <w:t xml:space="preserve"> (</w:t>
      </w:r>
      <w:r w:rsidR="00C70B89" w:rsidRPr="00404444">
        <w:rPr>
          <w:i/>
        </w:rPr>
        <w:t>xy</w:t>
      </w:r>
      <w:r w:rsidR="00C51724">
        <w:t>-plane)</w:t>
      </w:r>
    </w:p>
    <w:p w14:paraId="00592A84" w14:textId="77777777" w:rsidR="009D68A1" w:rsidRPr="009D68A1" w:rsidRDefault="009D68A1" w:rsidP="009D68A1">
      <w:pPr>
        <w:spacing w:line="240" w:lineRule="auto"/>
        <w:rPr>
          <w:sz w:val="20"/>
        </w:rPr>
      </w:pPr>
    </w:p>
    <w:p w14:paraId="77C0B389" w14:textId="77777777" w:rsidR="00C70B89" w:rsidRDefault="00E64555" w:rsidP="005105A2">
      <w:pPr>
        <w:pStyle w:val="ListParagraph"/>
        <w:numPr>
          <w:ilvl w:val="0"/>
          <w:numId w:val="65"/>
        </w:numPr>
        <w:spacing w:line="240" w:lineRule="auto"/>
      </w:pPr>
      <w:r w:rsidRPr="00E64555">
        <w:rPr>
          <w:position w:val="-50"/>
        </w:rPr>
        <w:object w:dxaOrig="1080" w:dyaOrig="1120" w14:anchorId="6393DAB4">
          <v:shape id="_x0000_i1157" type="#_x0000_t75" style="width:54pt;height:56.4pt" o:ole="">
            <v:imagedata r:id="rId236" o:title=""/>
          </v:shape>
          <o:OLEObject Type="Embed" ProgID="Equation.DSMT4" ShapeID="_x0000_i1157" DrawAspect="Content" ObjectID="_1656481084" r:id="rId237"/>
        </w:object>
      </w:r>
    </w:p>
    <w:p w14:paraId="36B487B5" w14:textId="77777777" w:rsidR="00AF2651" w:rsidRPr="00AF2651" w:rsidRDefault="00AF2651" w:rsidP="00AF2651">
      <w:pPr>
        <w:spacing w:line="240" w:lineRule="auto"/>
        <w:rPr>
          <w:sz w:val="12"/>
        </w:rPr>
      </w:pPr>
      <w:r w:rsidRPr="00AF2651">
        <w:rPr>
          <w:sz w:val="12"/>
        </w:rPr>
        <w:br w:type="page"/>
      </w:r>
    </w:p>
    <w:p w14:paraId="46C6F30F" w14:textId="77777777" w:rsidR="00C51724" w:rsidRPr="009114C5" w:rsidRDefault="00C51724" w:rsidP="00C51724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59676B27" w14:textId="77777777" w:rsidR="00C51724" w:rsidRDefault="00C51724" w:rsidP="00C51724">
      <w:r>
        <w:t xml:space="preserve">If we add an extra </w:t>
      </w:r>
      <w:r w:rsidR="008A060C">
        <w:t xml:space="preserve">column </w:t>
      </w:r>
      <w:r w:rsidR="008A060C" w:rsidRPr="006F1DCD">
        <w:rPr>
          <w:position w:val="-6"/>
        </w:rPr>
        <w:object w:dxaOrig="220" w:dyaOrig="340" w14:anchorId="3A3A1604">
          <v:shape id="_x0000_i1158" type="#_x0000_t75" style="width:11.4pt;height:17.4pt" o:ole="">
            <v:imagedata r:id="rId238" o:title=""/>
          </v:shape>
          <o:OLEObject Type="Embed" ProgID="Equation.DSMT4" ShapeID="_x0000_i1158" DrawAspect="Content" ObjectID="_1656481085" r:id="rId239"/>
        </w:object>
      </w:r>
      <w:r w:rsidR="008A060C">
        <w:t xml:space="preserve">  to a matrix </w:t>
      </w:r>
      <w:r w:rsidR="008A060C" w:rsidRPr="001E0AB0">
        <w:rPr>
          <w:i/>
          <w:sz w:val="26"/>
          <w:szCs w:val="26"/>
        </w:rPr>
        <w:t>A</w:t>
      </w:r>
      <w:r w:rsidR="008A060C">
        <w:t xml:space="preserve">, then the column space gets larger unless _____. Give an example where the column space gets larger and an example where it doesn’t. Why is </w:t>
      </w:r>
      <w:r w:rsidR="008A060C" w:rsidRPr="000F600E">
        <w:rPr>
          <w:position w:val="-6"/>
        </w:rPr>
        <w:object w:dxaOrig="740" w:dyaOrig="340" w14:anchorId="616B5D22">
          <v:shape id="_x0000_i1159" type="#_x0000_t75" style="width:36.6pt;height:17.4pt" o:ole="">
            <v:imagedata r:id="rId66" o:title=""/>
          </v:shape>
          <o:OLEObject Type="Embed" ProgID="Equation.DSMT4" ShapeID="_x0000_i1159" DrawAspect="Content" ObjectID="_1656481086" r:id="rId240"/>
        </w:object>
      </w:r>
      <w:r w:rsidR="008A060C" w:rsidRPr="001E0AB0">
        <w:rPr>
          <w:position w:val="-6"/>
        </w:rPr>
        <w:t xml:space="preserve"> </w:t>
      </w:r>
      <w:r w:rsidR="008A060C">
        <w:t xml:space="preserve">solvable exactly when the column space doesn’t get larger – it is the same for </w:t>
      </w:r>
      <w:r w:rsidR="008A060C" w:rsidRPr="001E0AB0">
        <w:rPr>
          <w:i/>
          <w:sz w:val="26"/>
          <w:szCs w:val="26"/>
        </w:rPr>
        <w:t>A</w:t>
      </w:r>
      <w:r w:rsidR="008A060C">
        <w:t xml:space="preserve"> and </w:t>
      </w:r>
      <w:r w:rsidR="008A060C" w:rsidRPr="006F1DCD">
        <w:rPr>
          <w:position w:val="-18"/>
        </w:rPr>
        <w:object w:dxaOrig="720" w:dyaOrig="480" w14:anchorId="6EE0DEB4">
          <v:shape id="_x0000_i1160" type="#_x0000_t75" style="width:36.6pt;height:24.6pt" o:ole="">
            <v:imagedata r:id="rId241" o:title=""/>
          </v:shape>
          <o:OLEObject Type="Embed" ProgID="Equation.DSMT4" ShapeID="_x0000_i1160" DrawAspect="Content" ObjectID="_1656481087" r:id="rId242"/>
        </w:object>
      </w:r>
      <w:r w:rsidRPr="00E440BE">
        <w:t>?</w:t>
      </w:r>
    </w:p>
    <w:p w14:paraId="6F8695CD" w14:textId="77777777" w:rsidR="00C51724" w:rsidRPr="00D34268" w:rsidRDefault="00C51724" w:rsidP="00C51724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192DC320" w14:textId="77777777" w:rsidR="00C51724" w:rsidRDefault="00C51724" w:rsidP="000036CD">
      <w:pPr>
        <w:spacing w:after="80"/>
        <w:ind w:left="360"/>
      </w:pPr>
      <w:r>
        <w:t xml:space="preserve">If we add an extra column </w:t>
      </w:r>
      <w:r w:rsidR="00A802F6" w:rsidRPr="006F1DCD">
        <w:rPr>
          <w:position w:val="-6"/>
        </w:rPr>
        <w:object w:dxaOrig="220" w:dyaOrig="340" w14:anchorId="43CC9B2C">
          <v:shape id="_x0000_i1161" type="#_x0000_t75" style="width:11.4pt;height:17.4pt" o:ole="">
            <v:imagedata r:id="rId238" o:title=""/>
          </v:shape>
          <o:OLEObject Type="Embed" ProgID="Equation.DSMT4" ShapeID="_x0000_i1161" DrawAspect="Content" ObjectID="_1656481088" r:id="rId243"/>
        </w:object>
      </w:r>
      <w:r>
        <w:t xml:space="preserve"> to a matrix </w:t>
      </w:r>
      <w:r w:rsidRPr="001D7A0E">
        <w:rPr>
          <w:b/>
          <w:i/>
          <w:sz w:val="26"/>
          <w:szCs w:val="26"/>
        </w:rPr>
        <w:t>A</w:t>
      </w:r>
      <w:r>
        <w:t xml:space="preserve">, then the column space gets larger unless </w:t>
      </w:r>
      <w:r w:rsidRPr="006C077B">
        <w:rPr>
          <w:b/>
          <w:i/>
        </w:rPr>
        <w:t xml:space="preserve">it contains </w:t>
      </w:r>
      <w:r w:rsidR="000036CD" w:rsidRPr="006F1DCD">
        <w:rPr>
          <w:position w:val="-6"/>
        </w:rPr>
        <w:object w:dxaOrig="220" w:dyaOrig="340" w14:anchorId="1B69C386">
          <v:shape id="_x0000_i1162" type="#_x0000_t75" style="width:11.4pt;height:17.4pt" o:ole="">
            <v:imagedata r:id="rId238" o:title=""/>
          </v:shape>
          <o:OLEObject Type="Embed" ProgID="Equation.DSMT4" ShapeID="_x0000_i1162" DrawAspect="Content" ObjectID="_1656481089" r:id="rId244"/>
        </w:object>
      </w:r>
      <w:r>
        <w:t xml:space="preserve"> that is a linear combination of the columns of </w:t>
      </w:r>
      <w:r w:rsidRPr="001D7A0E">
        <w:rPr>
          <w:b/>
          <w:i/>
          <w:sz w:val="26"/>
          <w:szCs w:val="26"/>
        </w:rPr>
        <w:t>A</w:t>
      </w:r>
      <w:r>
        <w:t>.</w:t>
      </w:r>
    </w:p>
    <w:p w14:paraId="0BA35A9A" w14:textId="77777777" w:rsidR="00C51724" w:rsidRDefault="00C51724" w:rsidP="00C51724">
      <w:pPr>
        <w:ind w:left="360"/>
      </w:pPr>
      <w:r>
        <w:t xml:space="preserve">Let </w:t>
      </w:r>
      <w:r w:rsidR="00E64555" w:rsidRPr="00E64555">
        <w:rPr>
          <w:position w:val="-30"/>
        </w:rPr>
        <w:object w:dxaOrig="1180" w:dyaOrig="720" w14:anchorId="437EABAB">
          <v:shape id="_x0000_i1163" type="#_x0000_t75" style="width:59.4pt;height:36pt" o:ole="">
            <v:imagedata r:id="rId245" o:title=""/>
          </v:shape>
          <o:OLEObject Type="Embed" ProgID="Equation.DSMT4" ShapeID="_x0000_i1163" DrawAspect="Content" ObjectID="_1656481090" r:id="rId246"/>
        </w:object>
      </w:r>
      <w:r>
        <w:t xml:space="preserve">; then the column space gets larger if </w:t>
      </w:r>
      <w:r w:rsidR="000036CD" w:rsidRPr="00E64555">
        <w:rPr>
          <w:position w:val="-30"/>
        </w:rPr>
        <w:object w:dxaOrig="800" w:dyaOrig="720" w14:anchorId="6D8C9D9A">
          <v:shape id="_x0000_i1164" type="#_x0000_t75" style="width:40.2pt;height:36pt" o:ole="">
            <v:imagedata r:id="rId247" o:title=""/>
          </v:shape>
          <o:OLEObject Type="Embed" ProgID="Equation.DSMT4" ShapeID="_x0000_i1164" DrawAspect="Content" ObjectID="_1656481091" r:id="rId248"/>
        </w:object>
      </w:r>
      <w:r>
        <w:t xml:space="preserve"> and it doesn’t if </w:t>
      </w:r>
      <w:r w:rsidR="000036CD" w:rsidRPr="00E64555">
        <w:rPr>
          <w:position w:val="-30"/>
        </w:rPr>
        <w:object w:dxaOrig="800" w:dyaOrig="720" w14:anchorId="46871F05">
          <v:shape id="_x0000_i1165" type="#_x0000_t75" style="width:40.2pt;height:36pt" o:ole="">
            <v:imagedata r:id="rId249" o:title=""/>
          </v:shape>
          <o:OLEObject Type="Embed" ProgID="Equation.DSMT4" ShapeID="_x0000_i1165" DrawAspect="Content" ObjectID="_1656481092" r:id="rId250"/>
        </w:object>
      </w:r>
      <w:r>
        <w:t>.</w:t>
      </w:r>
    </w:p>
    <w:p w14:paraId="14D76D5C" w14:textId="77777777" w:rsidR="00C51724" w:rsidRDefault="00C51724" w:rsidP="000036CD">
      <w:pPr>
        <w:spacing w:after="80"/>
        <w:ind w:left="360"/>
        <w:rPr>
          <w:position w:val="-6"/>
        </w:rPr>
      </w:pPr>
      <w:r w:rsidRPr="001E6D7E">
        <w:t xml:space="preserve">The equation </w:t>
      </w:r>
      <w:r w:rsidR="000036CD" w:rsidRPr="000F600E">
        <w:rPr>
          <w:position w:val="-6"/>
        </w:rPr>
        <w:object w:dxaOrig="740" w:dyaOrig="340" w14:anchorId="48BDE93E">
          <v:shape id="_x0000_i1166" type="#_x0000_t75" style="width:36.6pt;height:17.4pt" o:ole="">
            <v:imagedata r:id="rId66" o:title=""/>
          </v:shape>
          <o:OLEObject Type="Embed" ProgID="Equation.DSMT4" ShapeID="_x0000_i1166" DrawAspect="Content" ObjectID="_1656481093" r:id="rId251"/>
        </w:object>
      </w:r>
      <w:r w:rsidRPr="001E6D7E">
        <w:t xml:space="preserve"> is solvable exactly when </w:t>
      </w:r>
      <w:r w:rsidR="00A802F6" w:rsidRPr="006F1DCD">
        <w:rPr>
          <w:position w:val="-6"/>
        </w:rPr>
        <w:object w:dxaOrig="220" w:dyaOrig="340" w14:anchorId="38A9D4FA">
          <v:shape id="_x0000_i1167" type="#_x0000_t75" style="width:11.4pt;height:17.4pt" o:ole="">
            <v:imagedata r:id="rId238" o:title=""/>
          </v:shape>
          <o:OLEObject Type="Embed" ProgID="Equation.DSMT4" ShapeID="_x0000_i1167" DrawAspect="Content" ObjectID="_1656481094" r:id="rId252"/>
        </w:object>
      </w:r>
      <w:r w:rsidRPr="001E6D7E">
        <w:t xml:space="preserve"> is a (nontrivial) linear combination of the column</w:t>
      </w:r>
      <w:r>
        <w:rPr>
          <w:position w:val="-6"/>
        </w:rPr>
        <w:t xml:space="preserve"> of </w:t>
      </w:r>
      <w:r w:rsidRPr="001D7A0E">
        <w:rPr>
          <w:b/>
          <w:i/>
          <w:position w:val="-6"/>
          <w:sz w:val="26"/>
          <w:szCs w:val="26"/>
        </w:rPr>
        <w:t>A</w:t>
      </w:r>
      <w:r>
        <w:rPr>
          <w:position w:val="-6"/>
        </w:rPr>
        <w:t>.</w:t>
      </w:r>
    </w:p>
    <w:p w14:paraId="278B2ABB" w14:textId="77777777" w:rsidR="00C51724" w:rsidRDefault="00C51724" w:rsidP="00C51724">
      <w:pPr>
        <w:spacing w:line="240" w:lineRule="auto"/>
        <w:ind w:left="360"/>
      </w:pPr>
      <w:r w:rsidRPr="001E6D7E">
        <w:t xml:space="preserve">The equation </w:t>
      </w:r>
      <w:r w:rsidR="000036CD" w:rsidRPr="000F600E">
        <w:rPr>
          <w:position w:val="-6"/>
        </w:rPr>
        <w:object w:dxaOrig="740" w:dyaOrig="340" w14:anchorId="665C5269">
          <v:shape id="_x0000_i1168" type="#_x0000_t75" style="width:36.6pt;height:17.4pt" o:ole="">
            <v:imagedata r:id="rId66" o:title=""/>
          </v:shape>
          <o:OLEObject Type="Embed" ProgID="Equation.DSMT4" ShapeID="_x0000_i1168" DrawAspect="Content" ObjectID="_1656481095" r:id="rId253"/>
        </w:object>
      </w:r>
      <w:r w:rsidRPr="001E6D7E">
        <w:t xml:space="preserve"> is solvable exactly when </w:t>
      </w:r>
      <w:r w:rsidR="00A802F6" w:rsidRPr="006F1DCD">
        <w:rPr>
          <w:position w:val="-6"/>
        </w:rPr>
        <w:object w:dxaOrig="220" w:dyaOrig="340" w14:anchorId="7ED26CF1">
          <v:shape id="_x0000_i1169" type="#_x0000_t75" style="width:11.4pt;height:17.4pt" o:ole="">
            <v:imagedata r:id="rId238" o:title=""/>
          </v:shape>
          <o:OLEObject Type="Embed" ProgID="Equation.DSMT4" ShapeID="_x0000_i1169" DrawAspect="Content" ObjectID="_1656481096" r:id="rId254"/>
        </w:object>
      </w:r>
      <w:r w:rsidRPr="001E6D7E">
        <w:t xml:space="preserve"> </w:t>
      </w:r>
      <w:r>
        <w:t>lies in the column space, when the column space doesn’t get larger.</w:t>
      </w:r>
    </w:p>
    <w:p w14:paraId="20F30647" w14:textId="77777777" w:rsidR="00C51724" w:rsidRDefault="00C51724" w:rsidP="000036CD"/>
    <w:p w14:paraId="26448A11" w14:textId="77777777" w:rsidR="00C51724" w:rsidRDefault="00C51724" w:rsidP="000036CD"/>
    <w:p w14:paraId="2E717176" w14:textId="77777777" w:rsidR="00C51724" w:rsidRPr="009114C5" w:rsidRDefault="00C51724" w:rsidP="00C51724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511A9A0D" w14:textId="77777777" w:rsidR="00C51724" w:rsidRDefault="00C51724" w:rsidP="00C51724">
      <w:pPr>
        <w:spacing w:after="120"/>
      </w:pPr>
      <w:r>
        <w:t xml:space="preserve">For which right sides (find a condition on </w:t>
      </w:r>
      <w:r w:rsidR="00E64555" w:rsidRPr="00E64555">
        <w:rPr>
          <w:position w:val="-18"/>
        </w:rPr>
        <w:object w:dxaOrig="1100" w:dyaOrig="420" w14:anchorId="69AA61D8">
          <v:shape id="_x0000_i1170" type="#_x0000_t75" style="width:54.6pt;height:21pt" o:ole="">
            <v:imagedata r:id="rId255" o:title=""/>
          </v:shape>
          <o:OLEObject Type="Embed" ProgID="Equation.DSMT4" ShapeID="_x0000_i1170" DrawAspect="Content" ObjectID="_1656481097" r:id="rId256"/>
        </w:object>
      </w:r>
      <w:r>
        <w:t xml:space="preserve">) are these solvable. (Use the column space </w:t>
      </w:r>
      <w:r w:rsidR="00E64555" w:rsidRPr="00E64555">
        <w:rPr>
          <w:position w:val="-10"/>
        </w:rPr>
        <w:object w:dxaOrig="580" w:dyaOrig="320" w14:anchorId="487884E5">
          <v:shape id="_x0000_i1171" type="#_x0000_t75" style="width:29.4pt;height:15.6pt" o:ole="">
            <v:imagedata r:id="rId257" o:title=""/>
          </v:shape>
          <o:OLEObject Type="Embed" ProgID="Equation.DSMT4" ShapeID="_x0000_i1171" DrawAspect="Content" ObjectID="_1656481098" r:id="rId258"/>
        </w:object>
      </w:r>
      <w:r w:rsidRPr="0057390F">
        <w:rPr>
          <w:position w:val="-6"/>
        </w:rPr>
        <w:t xml:space="preserve"> </w:t>
      </w:r>
      <w:r w:rsidRPr="008A1B6C">
        <w:t xml:space="preserve">and the equation </w:t>
      </w:r>
      <w:r w:rsidR="00413529" w:rsidRPr="000F600E">
        <w:rPr>
          <w:position w:val="-6"/>
        </w:rPr>
        <w:object w:dxaOrig="740" w:dyaOrig="340" w14:anchorId="528F0E78">
          <v:shape id="_x0000_i1172" type="#_x0000_t75" style="width:36.6pt;height:17.4pt" o:ole="">
            <v:imagedata r:id="rId66" o:title=""/>
          </v:shape>
          <o:OLEObject Type="Embed" ProgID="Equation.DSMT4" ShapeID="_x0000_i1172" DrawAspect="Content" ObjectID="_1656481099" r:id="rId259"/>
        </w:object>
      </w:r>
      <w:r w:rsidRPr="008A1B6C">
        <w:t>)</w:t>
      </w:r>
    </w:p>
    <w:p w14:paraId="0494CAEE" w14:textId="77777777" w:rsidR="00C51724" w:rsidRDefault="00E64555" w:rsidP="001C10B1">
      <w:pPr>
        <w:pStyle w:val="ListParagraph"/>
        <w:numPr>
          <w:ilvl w:val="0"/>
          <w:numId w:val="2"/>
        </w:numPr>
        <w:spacing w:line="360" w:lineRule="auto"/>
        <w:ind w:left="540"/>
      </w:pPr>
      <w:r w:rsidRPr="00E64555">
        <w:rPr>
          <w:position w:val="-62"/>
        </w:rPr>
        <w:object w:dxaOrig="2960" w:dyaOrig="1359" w14:anchorId="552B0428">
          <v:shape id="_x0000_i1173" type="#_x0000_t75" style="width:147.6pt;height:68.4pt" o:ole="">
            <v:imagedata r:id="rId260" o:title=""/>
          </v:shape>
          <o:OLEObject Type="Embed" ProgID="Equation.DSMT4" ShapeID="_x0000_i1173" DrawAspect="Content" ObjectID="_1656481100" r:id="rId261"/>
        </w:object>
      </w:r>
    </w:p>
    <w:p w14:paraId="5B39B6A5" w14:textId="77777777" w:rsidR="00C51724" w:rsidRDefault="00E64555" w:rsidP="009D68A1">
      <w:pPr>
        <w:pStyle w:val="ListParagraph"/>
        <w:numPr>
          <w:ilvl w:val="0"/>
          <w:numId w:val="2"/>
        </w:numPr>
        <w:spacing w:line="240" w:lineRule="auto"/>
        <w:ind w:left="540"/>
      </w:pPr>
      <w:r w:rsidRPr="00E64555">
        <w:rPr>
          <w:position w:val="-62"/>
        </w:rPr>
        <w:object w:dxaOrig="2380" w:dyaOrig="1359" w14:anchorId="6E4B6851">
          <v:shape id="_x0000_i1174" type="#_x0000_t75" style="width:119.4pt;height:68.4pt" o:ole="">
            <v:imagedata r:id="rId262" o:title=""/>
          </v:shape>
          <o:OLEObject Type="Embed" ProgID="Equation.DSMT4" ShapeID="_x0000_i1174" DrawAspect="Content" ObjectID="_1656481101" r:id="rId263"/>
        </w:object>
      </w:r>
    </w:p>
    <w:p w14:paraId="5020BBE5" w14:textId="77777777" w:rsidR="00C51724" w:rsidRPr="00D34268" w:rsidRDefault="00C51724" w:rsidP="009D68A1">
      <w:pPr>
        <w:spacing w:line="24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12D525DF" w14:textId="77777777" w:rsidR="000036CD" w:rsidRDefault="00C51724" w:rsidP="00A003C7">
      <w:pPr>
        <w:pStyle w:val="ListParagraph"/>
        <w:numPr>
          <w:ilvl w:val="0"/>
          <w:numId w:val="30"/>
        </w:numPr>
        <w:spacing w:line="360" w:lineRule="auto"/>
      </w:pPr>
      <w:r>
        <w:t>The column space consists of the vectors for</w:t>
      </w:r>
    </w:p>
    <w:p w14:paraId="161AA226" w14:textId="77777777" w:rsidR="00C51724" w:rsidRDefault="00E64555" w:rsidP="000036CD">
      <w:pPr>
        <w:pStyle w:val="ListParagraph"/>
        <w:spacing w:line="240" w:lineRule="auto"/>
        <w:ind w:left="900"/>
      </w:pPr>
      <w:r w:rsidRPr="00E64555">
        <w:rPr>
          <w:position w:val="-62"/>
        </w:rPr>
        <w:object w:dxaOrig="1939" w:dyaOrig="1359" w14:anchorId="5DEDD9F2">
          <v:shape id="_x0000_i1175" type="#_x0000_t75" style="width:96.6pt;height:68.4pt" o:ole="">
            <v:imagedata r:id="rId264" o:title=""/>
          </v:shape>
          <o:OLEObject Type="Embed" ProgID="Equation.DSMT4" ShapeID="_x0000_i1175" DrawAspect="Content" ObjectID="_1656481102" r:id="rId265"/>
        </w:object>
      </w:r>
      <w:r w:rsidR="00C51724">
        <w:t xml:space="preserve"> is </w:t>
      </w:r>
      <w:r w:rsidRPr="00E64555">
        <w:rPr>
          <w:position w:val="-50"/>
        </w:rPr>
        <w:object w:dxaOrig="1420" w:dyaOrig="1120" w14:anchorId="08CEEFC2">
          <v:shape id="_x0000_i1176" type="#_x0000_t75" style="width:71.4pt;height:56.4pt" o:ole="">
            <v:imagedata r:id="rId266" o:title=""/>
          </v:shape>
          <o:OLEObject Type="Embed" ProgID="Equation.DSMT4" ShapeID="_x0000_i1176" DrawAspect="Content" ObjectID="_1656481103" r:id="rId267"/>
        </w:object>
      </w:r>
    </w:p>
    <w:p w14:paraId="16CB3FE2" w14:textId="77777777" w:rsidR="00C51724" w:rsidRDefault="00C51724" w:rsidP="00C51724">
      <w:pPr>
        <w:ind w:left="900"/>
      </w:pPr>
      <w:r>
        <w:t xml:space="preserve">They are scalar multiples of </w:t>
      </w:r>
      <w:r w:rsidR="00E64555" w:rsidRPr="00E64555">
        <w:rPr>
          <w:position w:val="-50"/>
        </w:rPr>
        <w:object w:dxaOrig="540" w:dyaOrig="1120" w14:anchorId="05D0ACF6">
          <v:shape id="_x0000_i1177" type="#_x0000_t75" style="width:27pt;height:56.4pt" o:ole="">
            <v:imagedata r:id="rId268" o:title=""/>
          </v:shape>
          <o:OLEObject Type="Embed" ProgID="Equation.DSMT4" ShapeID="_x0000_i1177" DrawAspect="Content" ObjectID="_1656481104" r:id="rId269"/>
        </w:object>
      </w:r>
    </w:p>
    <w:p w14:paraId="0E5E7DCC" w14:textId="77777777" w:rsidR="00C51724" w:rsidRDefault="00C51724" w:rsidP="005105A2">
      <w:pPr>
        <w:pStyle w:val="ListParagraph"/>
        <w:numPr>
          <w:ilvl w:val="0"/>
          <w:numId w:val="30"/>
        </w:numPr>
        <w:spacing w:line="240" w:lineRule="auto"/>
      </w:pPr>
      <w:r>
        <w:lastRenderedPageBreak/>
        <w:t xml:space="preserve">By substituting </w:t>
      </w:r>
      <w:r w:rsidR="00E64555" w:rsidRPr="00E64555">
        <w:rPr>
          <w:position w:val="-18"/>
        </w:rPr>
        <w:object w:dxaOrig="920" w:dyaOrig="420" w14:anchorId="318817C9">
          <v:shape id="_x0000_i1178" type="#_x0000_t75" style="width:45.6pt;height:21pt" o:ole="">
            <v:imagedata r:id="rId270" o:title=""/>
          </v:shape>
          <o:OLEObject Type="Embed" ProgID="Equation.DSMT4" ShapeID="_x0000_i1178" DrawAspect="Content" ObjectID="_1656481105" r:id="rId271"/>
        </w:object>
      </w:r>
      <w:r>
        <w:t xml:space="preserve">with new variable </w:t>
      </w:r>
      <w:r w:rsidRPr="001E4D41">
        <w:rPr>
          <w:i/>
          <w:sz w:val="26"/>
          <w:szCs w:val="26"/>
        </w:rPr>
        <w:t>z</w:t>
      </w:r>
      <w:r>
        <w:t xml:space="preserve">, then the column space consists of the vectors </w:t>
      </w:r>
      <w:r w:rsidR="00E64555" w:rsidRPr="00E64555">
        <w:rPr>
          <w:position w:val="-62"/>
        </w:rPr>
        <w:object w:dxaOrig="3060" w:dyaOrig="1359" w14:anchorId="4D053942">
          <v:shape id="_x0000_i1179" type="#_x0000_t75" style="width:153pt;height:68.4pt" o:ole="">
            <v:imagedata r:id="rId272" o:title=""/>
          </v:shape>
          <o:OLEObject Type="Embed" ProgID="Equation.DSMT4" ShapeID="_x0000_i1179" DrawAspect="Content" ObjectID="_1656481106" r:id="rId273"/>
        </w:object>
      </w:r>
    </w:p>
    <w:p w14:paraId="5A0CB387" w14:textId="77777777" w:rsidR="00C51724" w:rsidRDefault="00C51724" w:rsidP="009D68A1">
      <w:pPr>
        <w:spacing w:line="240" w:lineRule="auto"/>
        <w:ind w:left="900"/>
      </w:pPr>
      <w:r>
        <w:t xml:space="preserve">They are linear combinations of </w:t>
      </w:r>
      <w:r w:rsidR="00E64555" w:rsidRPr="00E64555">
        <w:rPr>
          <w:position w:val="-50"/>
        </w:rPr>
        <w:object w:dxaOrig="540" w:dyaOrig="1120" w14:anchorId="5C727E81">
          <v:shape id="_x0000_i1180" type="#_x0000_t75" style="width:27pt;height:56.4pt" o:ole="">
            <v:imagedata r:id="rId274" o:title=""/>
          </v:shape>
          <o:OLEObject Type="Embed" ProgID="Equation.DSMT4" ShapeID="_x0000_i1180" DrawAspect="Content" ObjectID="_1656481107" r:id="rId275"/>
        </w:object>
      </w:r>
      <w:r>
        <w:t xml:space="preserve">, </w:t>
      </w:r>
      <w:r w:rsidR="00E64555" w:rsidRPr="00E64555">
        <w:rPr>
          <w:position w:val="-50"/>
        </w:rPr>
        <w:object w:dxaOrig="420" w:dyaOrig="1120" w14:anchorId="2F6BF96D">
          <v:shape id="_x0000_i1181" type="#_x0000_t75" style="width:21pt;height:56.4pt" o:ole="">
            <v:imagedata r:id="rId276" o:title=""/>
          </v:shape>
          <o:OLEObject Type="Embed" ProgID="Equation.DSMT4" ShapeID="_x0000_i1181" DrawAspect="Content" ObjectID="_1656481108" r:id="rId277"/>
        </w:object>
      </w:r>
    </w:p>
    <w:p w14:paraId="345039A1" w14:textId="77777777" w:rsidR="00C51724" w:rsidRDefault="00C51724" w:rsidP="009D68A1"/>
    <w:p w14:paraId="04BFAB6F" w14:textId="77777777" w:rsidR="00C51724" w:rsidRDefault="00C51724" w:rsidP="009D68A1"/>
    <w:p w14:paraId="482081EA" w14:textId="77777777" w:rsidR="00C51724" w:rsidRPr="009114C5" w:rsidRDefault="00C51724" w:rsidP="00C51724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2224B784" w14:textId="77777777" w:rsidR="00C51724" w:rsidRDefault="00C51724" w:rsidP="00C51724">
      <w:pPr>
        <w:spacing w:line="240" w:lineRule="auto"/>
      </w:pPr>
      <w:r>
        <w:t xml:space="preserve">Show that the matrices </w:t>
      </w:r>
      <w:r w:rsidRPr="0057390F">
        <w:rPr>
          <w:i/>
          <w:sz w:val="26"/>
          <w:szCs w:val="26"/>
        </w:rPr>
        <w:t>A</w:t>
      </w:r>
      <w:r>
        <w:t xml:space="preserve"> and </w:t>
      </w:r>
      <w:r w:rsidR="00E64555" w:rsidRPr="00E64555">
        <w:rPr>
          <w:position w:val="-14"/>
        </w:rPr>
        <w:object w:dxaOrig="820" w:dyaOrig="400" w14:anchorId="5C4C86EA">
          <v:shape id="_x0000_i1182" type="#_x0000_t75" style="width:41.4pt;height:20.4pt" o:ole="">
            <v:imagedata r:id="rId278" o:title=""/>
          </v:shape>
          <o:OLEObject Type="Embed" ProgID="Equation.DSMT4" ShapeID="_x0000_i1182" DrawAspect="Content" ObjectID="_1656481109" r:id="rId279"/>
        </w:object>
      </w:r>
      <w:r w:rsidRPr="001E0AB0">
        <w:t xml:space="preserve"> (with extra column</w:t>
      </w:r>
      <w:r>
        <w:t>s)</w:t>
      </w:r>
      <w:r w:rsidRPr="001E0AB0">
        <w:t xml:space="preserve"> have the same column space</w:t>
      </w:r>
      <w:r>
        <w:t xml:space="preserve">. But find a square matrix with </w:t>
      </w:r>
      <w:r w:rsidR="00E64555" w:rsidRPr="00E64555">
        <w:rPr>
          <w:position w:val="-22"/>
        </w:rPr>
        <w:object w:dxaOrig="740" w:dyaOrig="560" w14:anchorId="7EE0A14F">
          <v:shape id="_x0000_i1183" type="#_x0000_t75" style="width:36.6pt;height:27.6pt" o:ole="">
            <v:imagedata r:id="rId280" o:title=""/>
          </v:shape>
          <o:OLEObject Type="Embed" ProgID="Equation.DSMT4" ShapeID="_x0000_i1183" DrawAspect="Content" ObjectID="_1656481110" r:id="rId281"/>
        </w:object>
      </w:r>
      <w:r>
        <w:t xml:space="preserve"> smaller than </w:t>
      </w:r>
      <w:r w:rsidR="00E64555" w:rsidRPr="00E64555">
        <w:rPr>
          <w:position w:val="-14"/>
        </w:rPr>
        <w:object w:dxaOrig="620" w:dyaOrig="400" w14:anchorId="0A995FE5">
          <v:shape id="_x0000_i1184" type="#_x0000_t75" style="width:30.6pt;height:20.4pt" o:ole="">
            <v:imagedata r:id="rId282" o:title=""/>
          </v:shape>
          <o:OLEObject Type="Embed" ProgID="Equation.DSMT4" ShapeID="_x0000_i1184" DrawAspect="Content" ObjectID="_1656481111" r:id="rId283"/>
        </w:object>
      </w:r>
      <w:r>
        <w:t xml:space="preserve">. Important point: An </w:t>
      </w:r>
      <w:r w:rsidRPr="0057390F">
        <w:rPr>
          <w:i/>
        </w:rPr>
        <w:t xml:space="preserve">n </w:t>
      </w:r>
      <w:r>
        <w:t xml:space="preserve">by </w:t>
      </w:r>
      <w:r w:rsidRPr="0057390F">
        <w:rPr>
          <w:i/>
        </w:rPr>
        <w:t>n</w:t>
      </w:r>
      <w:r>
        <w:t xml:space="preserve"> matrix has </w:t>
      </w:r>
      <w:r w:rsidR="00FB57AC" w:rsidRPr="00D6100E">
        <w:rPr>
          <w:position w:val="-14"/>
        </w:rPr>
        <w:object w:dxaOrig="1160" w:dyaOrig="460" w14:anchorId="390081F9">
          <v:shape id="_x0000_i1185" type="#_x0000_t75" style="width:58.8pt;height:23.4pt" o:ole="">
            <v:imagedata r:id="rId284" o:title=""/>
          </v:shape>
          <o:OLEObject Type="Embed" ProgID="Equation.DSMT4" ShapeID="_x0000_i1185" DrawAspect="Content" ObjectID="_1656481112" r:id="rId285"/>
        </w:object>
      </w:r>
      <w:r>
        <w:t xml:space="preserve"> exactly when </w:t>
      </w:r>
      <w:r w:rsidRPr="00694988">
        <w:rPr>
          <w:i/>
        </w:rPr>
        <w:t>A</w:t>
      </w:r>
      <w:r>
        <w:t xml:space="preserve"> is an ______ matrix.</w:t>
      </w:r>
    </w:p>
    <w:p w14:paraId="75A0FDB2" w14:textId="77777777" w:rsidR="00C51724" w:rsidRPr="00D34268" w:rsidRDefault="00C51724" w:rsidP="00C51724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3C317F17" w14:textId="77777777" w:rsidR="00C51724" w:rsidRDefault="00C51724" w:rsidP="00C51724">
      <w:pPr>
        <w:ind w:left="360"/>
      </w:pPr>
      <w:r>
        <w:t xml:space="preserve">Each column of </w:t>
      </w:r>
      <w:r w:rsidRPr="001D7A0E">
        <w:rPr>
          <w:b/>
          <w:i/>
          <w:sz w:val="26"/>
          <w:szCs w:val="26"/>
        </w:rPr>
        <w:t>AB</w:t>
      </w:r>
      <w:r>
        <w:t xml:space="preserve"> is a combination of the columns of </w:t>
      </w:r>
      <w:r w:rsidRPr="001D7A0E">
        <w:rPr>
          <w:b/>
          <w:i/>
          <w:sz w:val="26"/>
          <w:szCs w:val="26"/>
        </w:rPr>
        <w:t>A</w:t>
      </w:r>
      <w:r>
        <w:t xml:space="preserve"> (the combining coefficients are the </w:t>
      </w:r>
      <w:r w:rsidRPr="00AB4F6B">
        <w:t xml:space="preserve">entries in the corresponding column of B). </w:t>
      </w:r>
      <w:r w:rsidR="00970F6F" w:rsidRPr="00AB4F6B">
        <w:t>So,</w:t>
      </w:r>
      <w:r w:rsidRPr="00AB4F6B">
        <w:t xml:space="preserve"> any combination of the columns of </w:t>
      </w:r>
      <w:r w:rsidR="00E64555" w:rsidRPr="00E64555">
        <w:rPr>
          <w:position w:val="-14"/>
        </w:rPr>
        <w:object w:dxaOrig="820" w:dyaOrig="400" w14:anchorId="6387069F">
          <v:shape id="_x0000_i1186" type="#_x0000_t75" style="width:41.4pt;height:20.4pt" o:ole="">
            <v:imagedata r:id="rId286" o:title=""/>
          </v:shape>
          <o:OLEObject Type="Embed" ProgID="Equation.DSMT4" ShapeID="_x0000_i1186" DrawAspect="Content" ObjectID="_1656481113" r:id="rId287"/>
        </w:object>
      </w:r>
      <w:r w:rsidRPr="00AB4F6B">
        <w:t xml:space="preserve"> is a</w:t>
      </w:r>
      <w:r>
        <w:rPr>
          <w:position w:val="-14"/>
        </w:rPr>
        <w:t xml:space="preserve"> </w:t>
      </w:r>
      <w:r w:rsidRPr="00E21A21">
        <w:t xml:space="preserve">combination of the columns of </w:t>
      </w:r>
      <w:r w:rsidRPr="001D7A0E">
        <w:rPr>
          <w:b/>
          <w:i/>
          <w:sz w:val="26"/>
          <w:szCs w:val="26"/>
        </w:rPr>
        <w:t>A</w:t>
      </w:r>
      <w:r w:rsidRPr="00E21A21">
        <w:t xml:space="preserve"> alone. </w:t>
      </w:r>
      <w:r w:rsidR="00970F6F" w:rsidRPr="00E21A21">
        <w:t>Thus,</w:t>
      </w:r>
      <w:r w:rsidRPr="00E21A21">
        <w:t xml:space="preserve"> </w:t>
      </w:r>
      <w:r w:rsidRPr="001D7A0E">
        <w:rPr>
          <w:b/>
          <w:i/>
          <w:sz w:val="26"/>
          <w:szCs w:val="26"/>
        </w:rPr>
        <w:t>A</w:t>
      </w:r>
      <w:r w:rsidRPr="00E21A21">
        <w:t xml:space="preserve"> and </w:t>
      </w:r>
      <w:r w:rsidR="00E64555" w:rsidRPr="00E64555">
        <w:rPr>
          <w:position w:val="-14"/>
        </w:rPr>
        <w:object w:dxaOrig="820" w:dyaOrig="400" w14:anchorId="4E15E172">
          <v:shape id="_x0000_i1187" type="#_x0000_t75" style="width:41.4pt;height:20.4pt" o:ole="">
            <v:imagedata r:id="rId288" o:title=""/>
          </v:shape>
          <o:OLEObject Type="Embed" ProgID="Equation.DSMT4" ShapeID="_x0000_i1187" DrawAspect="Content" ObjectID="_1656481114" r:id="rId289"/>
        </w:object>
      </w:r>
      <w:r w:rsidRPr="00E21A21">
        <w:t xml:space="preserve"> have the same column space.</w:t>
      </w:r>
    </w:p>
    <w:p w14:paraId="51E55EB6" w14:textId="77777777" w:rsidR="00C51724" w:rsidRDefault="00C51724" w:rsidP="00C51724">
      <w:pPr>
        <w:ind w:left="360"/>
      </w:pPr>
      <w:r>
        <w:t xml:space="preserve">Let </w:t>
      </w:r>
      <w:r w:rsidR="00E64555" w:rsidRPr="00E64555">
        <w:rPr>
          <w:position w:val="-30"/>
        </w:rPr>
        <w:object w:dxaOrig="1180" w:dyaOrig="720" w14:anchorId="3876AA88">
          <v:shape id="_x0000_i1188" type="#_x0000_t75" style="width:59.4pt;height:36pt" o:ole="">
            <v:imagedata r:id="rId290" o:title=""/>
          </v:shape>
          <o:OLEObject Type="Embed" ProgID="Equation.DSMT4" ShapeID="_x0000_i1188" DrawAspect="Content" ObjectID="_1656481115" r:id="rId291"/>
        </w:object>
      </w:r>
      <w:r>
        <w:t xml:space="preserve">; then </w:t>
      </w:r>
      <w:r w:rsidR="00E64555" w:rsidRPr="00E64555">
        <w:rPr>
          <w:position w:val="-30"/>
        </w:rPr>
        <w:object w:dxaOrig="2960" w:dyaOrig="720" w14:anchorId="3B78EE43">
          <v:shape id="_x0000_i1189" type="#_x0000_t75" style="width:147.6pt;height:36pt" o:ole="">
            <v:imagedata r:id="rId292" o:title=""/>
          </v:shape>
          <o:OLEObject Type="Embed" ProgID="Equation.DSMT4" ShapeID="_x0000_i1189" DrawAspect="Content" ObjectID="_1656481116" r:id="rId293"/>
        </w:object>
      </w:r>
      <w:r>
        <w:t xml:space="preserve">, so </w:t>
      </w:r>
      <w:r w:rsidR="00E64555" w:rsidRPr="00E64555">
        <w:rPr>
          <w:position w:val="-22"/>
        </w:rPr>
        <w:object w:dxaOrig="1160" w:dyaOrig="560" w14:anchorId="2959456D">
          <v:shape id="_x0000_i1190" type="#_x0000_t75" style="width:58.8pt;height:27.6pt" o:ole="">
            <v:imagedata r:id="rId294" o:title=""/>
          </v:shape>
          <o:OLEObject Type="Embed" ProgID="Equation.DSMT4" ShapeID="_x0000_i1190" DrawAspect="Content" ObjectID="_1656481117" r:id="rId295"/>
        </w:object>
      </w:r>
      <w:r>
        <w:t>.</w:t>
      </w:r>
    </w:p>
    <w:p w14:paraId="676F3F49" w14:textId="77777777" w:rsidR="00C51724" w:rsidRDefault="00E64555" w:rsidP="00A003C7">
      <w:pPr>
        <w:spacing w:after="80"/>
        <w:ind w:left="360"/>
      </w:pPr>
      <w:r w:rsidRPr="00E64555">
        <w:rPr>
          <w:position w:val="-14"/>
        </w:rPr>
        <w:object w:dxaOrig="620" w:dyaOrig="400" w14:anchorId="60C92C34">
          <v:shape id="_x0000_i1191" type="#_x0000_t75" style="width:30.6pt;height:20.4pt" o:ole="">
            <v:imagedata r:id="rId296" o:title=""/>
          </v:shape>
          <o:OLEObject Type="Embed" ProgID="Equation.DSMT4" ShapeID="_x0000_i1191" DrawAspect="Content" ObjectID="_1656481118" r:id="rId297"/>
        </w:object>
      </w:r>
      <w:r w:rsidR="00C51724">
        <w:t xml:space="preserve"> is the line through </w:t>
      </w:r>
      <w:r w:rsidRPr="00E64555">
        <w:rPr>
          <w:position w:val="-30"/>
        </w:rPr>
        <w:object w:dxaOrig="420" w:dyaOrig="720" w14:anchorId="20B1BD48">
          <v:shape id="_x0000_i1192" type="#_x0000_t75" style="width:21pt;height:36pt" o:ole="">
            <v:imagedata r:id="rId298" o:title=""/>
          </v:shape>
          <o:OLEObject Type="Embed" ProgID="Equation.DSMT4" ShapeID="_x0000_i1192" DrawAspect="Content" ObjectID="_1656481119" r:id="rId299"/>
        </w:object>
      </w:r>
      <w:r w:rsidR="00C51724">
        <w:t>.</w:t>
      </w:r>
    </w:p>
    <w:p w14:paraId="31DBC530" w14:textId="77777777" w:rsidR="00C51724" w:rsidRDefault="00C51724" w:rsidP="00C51724">
      <w:pPr>
        <w:ind w:left="360"/>
      </w:pPr>
      <w:r>
        <w:t xml:space="preserve">Any </w:t>
      </w:r>
      <w:r w:rsidRPr="001D7A0E">
        <w:rPr>
          <w:i/>
          <w:sz w:val="26"/>
          <w:szCs w:val="26"/>
        </w:rPr>
        <w:t>n</w:t>
      </w:r>
      <w:r>
        <w:t xml:space="preserve"> by </w:t>
      </w:r>
      <w:r w:rsidRPr="001D7A0E">
        <w:rPr>
          <w:i/>
          <w:sz w:val="26"/>
          <w:szCs w:val="26"/>
        </w:rPr>
        <w:t>n</w:t>
      </w:r>
      <w:r>
        <w:t xml:space="preserve"> matrix has </w:t>
      </w:r>
      <w:r w:rsidR="00E64555" w:rsidRPr="00E64555">
        <w:rPr>
          <w:position w:val="-14"/>
        </w:rPr>
        <w:object w:dxaOrig="1160" w:dyaOrig="460" w14:anchorId="5DB72655">
          <v:shape id="_x0000_i1193" type="#_x0000_t75" style="width:58.8pt;height:23.4pt" o:ole="">
            <v:imagedata r:id="rId300" o:title=""/>
          </v:shape>
          <o:OLEObject Type="Embed" ProgID="Equation.DSMT4" ShapeID="_x0000_i1193" DrawAspect="Content" ObjectID="_1656481120" r:id="rId301"/>
        </w:object>
      </w:r>
      <w:r>
        <w:rPr>
          <w:position w:val="-14"/>
        </w:rPr>
        <w:t xml:space="preserve"> </w:t>
      </w:r>
      <w:r w:rsidRPr="001D7A0E">
        <w:t xml:space="preserve">exactly </w:t>
      </w:r>
      <w:r>
        <w:t xml:space="preserve">when </w:t>
      </w:r>
      <w:r w:rsidRPr="001D7A0E">
        <w:rPr>
          <w:b/>
          <w:i/>
          <w:sz w:val="26"/>
          <w:szCs w:val="26"/>
        </w:rPr>
        <w:t>A</w:t>
      </w:r>
      <w:r>
        <w:t xml:space="preserve"> is an </w:t>
      </w:r>
      <w:r w:rsidRPr="001D7A0E">
        <w:rPr>
          <w:b/>
          <w:i/>
        </w:rPr>
        <w:t>invertible</w:t>
      </w:r>
      <w:r>
        <w:t xml:space="preserve"> matrix, because </w:t>
      </w:r>
      <w:r w:rsidR="00E64555" w:rsidRPr="00E64555">
        <w:rPr>
          <w:position w:val="-6"/>
        </w:rPr>
        <w:object w:dxaOrig="720" w:dyaOrig="279" w14:anchorId="5646670A">
          <v:shape id="_x0000_i1194" type="#_x0000_t75" style="width:36pt;height:14.4pt" o:ole="">
            <v:imagedata r:id="rId302" o:title=""/>
          </v:shape>
          <o:OLEObject Type="Embed" ProgID="Equation.DSMT4" ShapeID="_x0000_i1194" DrawAspect="Content" ObjectID="_1656481121" r:id="rId303"/>
        </w:object>
      </w:r>
      <w:r>
        <w:t xml:space="preserve"> is solvable for any given </w:t>
      </w:r>
      <w:r w:rsidRPr="001D7A0E">
        <w:rPr>
          <w:b/>
          <w:i/>
          <w:sz w:val="26"/>
          <w:szCs w:val="26"/>
        </w:rPr>
        <w:t>b</w:t>
      </w:r>
      <w:r>
        <w:t xml:space="preserve"> when </w:t>
      </w:r>
      <w:r w:rsidRPr="001D7A0E">
        <w:rPr>
          <w:b/>
          <w:i/>
          <w:sz w:val="26"/>
          <w:szCs w:val="26"/>
        </w:rPr>
        <w:t>A</w:t>
      </w:r>
      <w:r>
        <w:t xml:space="preserve"> is invertible.</w:t>
      </w:r>
    </w:p>
    <w:p w14:paraId="57288AF8" w14:textId="77777777" w:rsidR="0094263B" w:rsidRDefault="0094263B" w:rsidP="009D68A1"/>
    <w:p w14:paraId="49681F57" w14:textId="77777777" w:rsidR="0094263B" w:rsidRDefault="0094263B" w:rsidP="009D68A1"/>
    <w:p w14:paraId="3A871EE1" w14:textId="77777777" w:rsidR="00C51724" w:rsidRPr="009114C5" w:rsidRDefault="00C51724" w:rsidP="00C51724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6CB86225" w14:textId="77777777" w:rsidR="00C51724" w:rsidRDefault="00C51724" w:rsidP="00C51724">
      <w:r>
        <w:t xml:space="preserve">The column of </w:t>
      </w:r>
      <w:r w:rsidRPr="0057390F">
        <w:rPr>
          <w:i/>
          <w:sz w:val="26"/>
          <w:szCs w:val="26"/>
        </w:rPr>
        <w:t>AB</w:t>
      </w:r>
      <w:r>
        <w:t xml:space="preserve"> are combinations of the columns of </w:t>
      </w:r>
      <w:r w:rsidRPr="0057390F">
        <w:rPr>
          <w:i/>
          <w:sz w:val="26"/>
          <w:szCs w:val="26"/>
        </w:rPr>
        <w:t>A</w:t>
      </w:r>
      <w:r>
        <w:t xml:space="preserve">. This means: The column space of </w:t>
      </w:r>
      <w:r w:rsidRPr="0057390F">
        <w:rPr>
          <w:i/>
          <w:sz w:val="26"/>
          <w:szCs w:val="26"/>
        </w:rPr>
        <w:t>AB</w:t>
      </w:r>
      <w:r>
        <w:t xml:space="preserve"> is contained in (possibly equal to) to the column space of </w:t>
      </w:r>
      <w:r w:rsidRPr="0057390F">
        <w:rPr>
          <w:i/>
          <w:sz w:val="26"/>
          <w:szCs w:val="26"/>
        </w:rPr>
        <w:t>A</w:t>
      </w:r>
      <w:r>
        <w:t xml:space="preserve">. Give an example where the column spaces </w:t>
      </w:r>
      <w:r w:rsidRPr="0057390F">
        <w:rPr>
          <w:i/>
          <w:sz w:val="26"/>
          <w:szCs w:val="26"/>
        </w:rPr>
        <w:t>A</w:t>
      </w:r>
      <w:r>
        <w:t xml:space="preserve"> and </w:t>
      </w:r>
      <w:r w:rsidRPr="0057390F">
        <w:rPr>
          <w:i/>
          <w:sz w:val="26"/>
          <w:szCs w:val="26"/>
        </w:rPr>
        <w:t>AB</w:t>
      </w:r>
      <w:r>
        <w:t xml:space="preserve"> are not equal.</w:t>
      </w:r>
    </w:p>
    <w:p w14:paraId="789A1F6C" w14:textId="77777777" w:rsidR="00C51724" w:rsidRPr="00D34268" w:rsidRDefault="00C51724" w:rsidP="00C51724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4BB46759" w14:textId="77777777" w:rsidR="00C51724" w:rsidRDefault="00C51724" w:rsidP="00C51724">
      <w:pPr>
        <w:ind w:left="360"/>
      </w:pPr>
      <w:r>
        <w:t xml:space="preserve">The column space of </w:t>
      </w:r>
      <w:r w:rsidRPr="001D1DA1">
        <w:rPr>
          <w:b/>
          <w:i/>
          <w:sz w:val="26"/>
          <w:szCs w:val="26"/>
        </w:rPr>
        <w:t>AB</w:t>
      </w:r>
      <w:r>
        <w:t xml:space="preserve"> is contained in (possibly equal to) to the column space of </w:t>
      </w:r>
      <w:r w:rsidRPr="001D1DA1">
        <w:rPr>
          <w:b/>
          <w:i/>
          <w:sz w:val="26"/>
          <w:szCs w:val="26"/>
        </w:rPr>
        <w:t>A</w:t>
      </w:r>
      <w:r>
        <w:t>.</w:t>
      </w:r>
    </w:p>
    <w:p w14:paraId="62ED9793" w14:textId="77777777" w:rsidR="00C51724" w:rsidRDefault="00E64555" w:rsidP="00C51724">
      <w:pPr>
        <w:ind w:left="360"/>
      </w:pPr>
      <w:r w:rsidRPr="00E64555">
        <w:rPr>
          <w:position w:val="-6"/>
        </w:rPr>
        <w:object w:dxaOrig="1680" w:dyaOrig="279" w14:anchorId="65EBD481">
          <v:shape id="_x0000_i1195" type="#_x0000_t75" style="width:84pt;height:14.4pt" o:ole="">
            <v:imagedata r:id="rId304" o:title=""/>
          </v:shape>
          <o:OLEObject Type="Embed" ProgID="Equation.DSMT4" ShapeID="_x0000_i1195" DrawAspect="Content" ObjectID="_1656481122" r:id="rId305"/>
        </w:object>
      </w:r>
      <w:r w:rsidR="00C51724">
        <w:t xml:space="preserve"> is a case when </w:t>
      </w:r>
      <w:r w:rsidRPr="00E64555">
        <w:rPr>
          <w:position w:val="-6"/>
        </w:rPr>
        <w:object w:dxaOrig="760" w:dyaOrig="279" w14:anchorId="23444BF5">
          <v:shape id="_x0000_i1196" type="#_x0000_t75" style="width:38.4pt;height:14.4pt" o:ole="">
            <v:imagedata r:id="rId306" o:title=""/>
          </v:shape>
          <o:OLEObject Type="Embed" ProgID="Equation.DSMT4" ShapeID="_x0000_i1196" DrawAspect="Content" ObjectID="_1656481123" r:id="rId307"/>
        </w:object>
      </w:r>
      <w:r w:rsidR="00C51724">
        <w:t xml:space="preserve"> has a smaller column space than </w:t>
      </w:r>
      <w:r w:rsidR="00C51724" w:rsidRPr="001D1DA1">
        <w:rPr>
          <w:b/>
          <w:i/>
          <w:sz w:val="26"/>
          <w:szCs w:val="26"/>
        </w:rPr>
        <w:t>A</w:t>
      </w:r>
      <w:r w:rsidR="00C51724">
        <w:t>.</w:t>
      </w:r>
    </w:p>
    <w:p w14:paraId="4FDCBEDD" w14:textId="77777777" w:rsidR="00A003C7" w:rsidRPr="00A003C7" w:rsidRDefault="00A003C7" w:rsidP="00A003C7">
      <w:pPr>
        <w:spacing w:line="240" w:lineRule="auto"/>
        <w:rPr>
          <w:sz w:val="12"/>
        </w:rPr>
      </w:pPr>
      <w:r w:rsidRPr="00A003C7">
        <w:rPr>
          <w:sz w:val="12"/>
        </w:rPr>
        <w:br w:type="page"/>
      </w:r>
    </w:p>
    <w:p w14:paraId="629303AB" w14:textId="77777777" w:rsidR="00C51724" w:rsidRPr="009114C5" w:rsidRDefault="00C51724" w:rsidP="00C51724">
      <w:pPr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3D0099BA" w14:textId="77777777" w:rsidR="00C51724" w:rsidRDefault="00C51724" w:rsidP="008316FF">
      <w:pPr>
        <w:spacing w:line="240" w:lineRule="auto"/>
      </w:pPr>
      <w:r>
        <w:t xml:space="preserve">Find a square matrix </w:t>
      </w:r>
      <w:r w:rsidRPr="0057390F">
        <w:rPr>
          <w:i/>
          <w:sz w:val="26"/>
          <w:szCs w:val="26"/>
        </w:rPr>
        <w:t>A</w:t>
      </w:r>
      <w:r>
        <w:t xml:space="preserve"> where </w:t>
      </w:r>
      <w:r w:rsidR="00E64555" w:rsidRPr="00E64555">
        <w:rPr>
          <w:position w:val="-22"/>
        </w:rPr>
        <w:object w:dxaOrig="740" w:dyaOrig="560" w14:anchorId="0E22A97C">
          <v:shape id="_x0000_i1197" type="#_x0000_t75" style="width:36.6pt;height:27.6pt" o:ole="">
            <v:imagedata r:id="rId308" o:title=""/>
          </v:shape>
          <o:OLEObject Type="Embed" ProgID="Equation.DSMT4" ShapeID="_x0000_i1197" DrawAspect="Content" ObjectID="_1656481124" r:id="rId309"/>
        </w:object>
      </w:r>
      <w:r>
        <w:t xml:space="preserve"> (the column space of </w:t>
      </w:r>
      <w:r w:rsidR="00E64555" w:rsidRPr="00025957">
        <w:rPr>
          <w:position w:val="-4"/>
        </w:rPr>
        <w:object w:dxaOrig="360" w:dyaOrig="360" w14:anchorId="62CCA55B">
          <v:shape id="_x0000_i1198" type="#_x0000_t75" style="width:18pt;height:18pt" o:ole="">
            <v:imagedata r:id="rId310" o:title=""/>
          </v:shape>
          <o:OLEObject Type="Embed" ProgID="Equation.DSMT4" ShapeID="_x0000_i1198" DrawAspect="Content" ObjectID="_1656481125" r:id="rId311"/>
        </w:object>
      </w:r>
      <w:r>
        <w:t xml:space="preserve"> is smaller than </w:t>
      </w:r>
      <w:r w:rsidR="00E64555" w:rsidRPr="00E64555">
        <w:rPr>
          <w:position w:val="-14"/>
        </w:rPr>
        <w:object w:dxaOrig="620" w:dyaOrig="400" w14:anchorId="5FF06D72">
          <v:shape id="_x0000_i1199" type="#_x0000_t75" style="width:30.6pt;height:20.4pt" o:ole="">
            <v:imagedata r:id="rId312" o:title=""/>
          </v:shape>
          <o:OLEObject Type="Embed" ProgID="Equation.DSMT4" ShapeID="_x0000_i1199" DrawAspect="Content" ObjectID="_1656481126" r:id="rId313"/>
        </w:object>
      </w:r>
      <w:r>
        <w:t>.</w:t>
      </w:r>
    </w:p>
    <w:p w14:paraId="5B164FE8" w14:textId="77777777" w:rsidR="00C51724" w:rsidRPr="00D34268" w:rsidRDefault="00C51724" w:rsidP="008316FF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0204613C" w14:textId="77777777" w:rsidR="00C51724" w:rsidRDefault="00C51724" w:rsidP="00C51724">
      <w:pPr>
        <w:ind w:left="360"/>
      </w:pPr>
      <w:r>
        <w:t xml:space="preserve">For example, </w:t>
      </w:r>
      <w:r w:rsidR="00E64555" w:rsidRPr="00E64555">
        <w:rPr>
          <w:position w:val="-30"/>
        </w:rPr>
        <w:object w:dxaOrig="1180" w:dyaOrig="720" w14:anchorId="25A3A301">
          <v:shape id="_x0000_i1200" type="#_x0000_t75" style="width:59.4pt;height:36pt" o:ole="">
            <v:imagedata r:id="rId314" o:title=""/>
          </v:shape>
          <o:OLEObject Type="Embed" ProgID="Equation.DSMT4" ShapeID="_x0000_i1200" DrawAspect="Content" ObjectID="_1656481127" r:id="rId315"/>
        </w:object>
      </w:r>
      <w:r>
        <w:t xml:space="preserve">; then </w:t>
      </w:r>
      <w:r w:rsidR="00E64555" w:rsidRPr="00E64555">
        <w:rPr>
          <w:position w:val="-30"/>
        </w:rPr>
        <w:object w:dxaOrig="2960" w:dyaOrig="720" w14:anchorId="11B1291E">
          <v:shape id="_x0000_i1201" type="#_x0000_t75" style="width:147.6pt;height:36pt" o:ole="">
            <v:imagedata r:id="rId316" o:title=""/>
          </v:shape>
          <o:OLEObject Type="Embed" ProgID="Equation.DSMT4" ShapeID="_x0000_i1201" DrawAspect="Content" ObjectID="_1656481128" r:id="rId317"/>
        </w:object>
      </w:r>
      <w:r>
        <w:t xml:space="preserve">. </w:t>
      </w:r>
    </w:p>
    <w:p w14:paraId="7D12E820" w14:textId="77777777" w:rsidR="00C51724" w:rsidRDefault="00C51724" w:rsidP="00C51724">
      <w:pPr>
        <w:spacing w:line="240" w:lineRule="auto"/>
        <w:ind w:left="360"/>
      </w:pPr>
      <w:r>
        <w:t xml:space="preserve">Thus </w:t>
      </w:r>
      <w:r w:rsidR="00E64555" w:rsidRPr="00E64555">
        <w:rPr>
          <w:position w:val="-14"/>
        </w:rPr>
        <w:object w:dxaOrig="620" w:dyaOrig="400" w14:anchorId="54832FE0">
          <v:shape id="_x0000_i1202" type="#_x0000_t75" style="width:30.6pt;height:20.4pt" o:ole="">
            <v:imagedata r:id="rId318" o:title=""/>
          </v:shape>
          <o:OLEObject Type="Embed" ProgID="Equation.DSMT4" ShapeID="_x0000_i1202" DrawAspect="Content" ObjectID="_1656481129" r:id="rId319"/>
        </w:object>
      </w:r>
      <w:r w:rsidRPr="000554F6">
        <w:t xml:space="preserve"> is generated by vector</w:t>
      </w:r>
      <w:r>
        <w:t xml:space="preserve"> </w:t>
      </w:r>
      <w:r w:rsidR="00E64555" w:rsidRPr="00E64555">
        <w:rPr>
          <w:position w:val="-30"/>
        </w:rPr>
        <w:object w:dxaOrig="420" w:dyaOrig="720" w14:anchorId="47D08542">
          <v:shape id="_x0000_i1203" type="#_x0000_t75" style="width:21pt;height:36pt" o:ole="">
            <v:imagedata r:id="rId320" o:title=""/>
          </v:shape>
          <o:OLEObject Type="Embed" ProgID="Equation.DSMT4" ShapeID="_x0000_i1203" DrawAspect="Content" ObjectID="_1656481130" r:id="rId321"/>
        </w:object>
      </w:r>
      <w:r>
        <w:t xml:space="preserve">, which is of one dimensional, but </w:t>
      </w:r>
      <w:r w:rsidR="00E64555" w:rsidRPr="00E64555">
        <w:rPr>
          <w:position w:val="-22"/>
        </w:rPr>
        <w:object w:dxaOrig="740" w:dyaOrig="560" w14:anchorId="2595097F">
          <v:shape id="_x0000_i1204" type="#_x0000_t75" style="width:36.6pt;height:27.6pt" o:ole="">
            <v:imagedata r:id="rId322" o:title=""/>
          </v:shape>
          <o:OLEObject Type="Embed" ProgID="Equation.DSMT4" ShapeID="_x0000_i1204" DrawAspect="Content" ObjectID="_1656481131" r:id="rId323"/>
        </w:object>
      </w:r>
      <w:r>
        <w:t xml:space="preserve"> is a zero space.</w:t>
      </w:r>
    </w:p>
    <w:p w14:paraId="59600FB5" w14:textId="77777777" w:rsidR="00C51724" w:rsidRDefault="00C51724" w:rsidP="009D68A1">
      <w:pPr>
        <w:spacing w:line="240" w:lineRule="auto"/>
        <w:ind w:left="360"/>
        <w:rPr>
          <w:b/>
          <w:i/>
          <w:color w:val="FF0000"/>
        </w:rPr>
      </w:pPr>
      <w:r>
        <w:t>Hence</w:t>
      </w:r>
      <w:r w:rsidR="006B2BA5">
        <w:t>,</w:t>
      </w:r>
      <w:r>
        <w:t xml:space="preserve"> </w:t>
      </w:r>
      <w:r w:rsidR="00E64555" w:rsidRPr="00E64555">
        <w:rPr>
          <w:position w:val="-22"/>
        </w:rPr>
        <w:object w:dxaOrig="740" w:dyaOrig="560" w14:anchorId="619A22C7">
          <v:shape id="_x0000_i1205" type="#_x0000_t75" style="width:36.6pt;height:27.6pt" o:ole="">
            <v:imagedata r:id="rId324" o:title=""/>
          </v:shape>
          <o:OLEObject Type="Embed" ProgID="Equation.DSMT4" ShapeID="_x0000_i1205" DrawAspect="Content" ObjectID="_1656481132" r:id="rId325"/>
        </w:object>
      </w:r>
      <w:r>
        <w:rPr>
          <w:position w:val="-14"/>
        </w:rPr>
        <w:t xml:space="preserve"> </w:t>
      </w:r>
      <w:r>
        <w:t xml:space="preserve">is strictly smaller than </w:t>
      </w:r>
      <w:r w:rsidR="00E64555" w:rsidRPr="00E64555">
        <w:rPr>
          <w:position w:val="-14"/>
        </w:rPr>
        <w:object w:dxaOrig="620" w:dyaOrig="400" w14:anchorId="71351DBB">
          <v:shape id="_x0000_i1206" type="#_x0000_t75" style="width:30.6pt;height:20.4pt" o:ole="">
            <v:imagedata r:id="rId326" o:title=""/>
          </v:shape>
          <o:OLEObject Type="Embed" ProgID="Equation.DSMT4" ShapeID="_x0000_i1206" DrawAspect="Content" ObjectID="_1656481133" r:id="rId327"/>
        </w:object>
      </w:r>
      <w:r>
        <w:t>.</w:t>
      </w:r>
    </w:p>
    <w:p w14:paraId="55477BE1" w14:textId="77777777" w:rsidR="00C51724" w:rsidRDefault="00C51724" w:rsidP="009D68A1"/>
    <w:p w14:paraId="32683A82" w14:textId="77777777" w:rsidR="008316FF" w:rsidRDefault="008316FF" w:rsidP="009D68A1"/>
    <w:p w14:paraId="639969E9" w14:textId="77777777" w:rsidR="008316FF" w:rsidRPr="009114C5" w:rsidRDefault="008316FF" w:rsidP="008316FF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0F8103F0" w14:textId="77777777" w:rsidR="008316FF" w:rsidRDefault="008316FF" w:rsidP="008316FF">
      <w:r>
        <w:t xml:space="preserve">Suppose </w:t>
      </w:r>
      <w:r w:rsidR="00BC20B1" w:rsidRPr="00D6100E">
        <w:rPr>
          <w:position w:val="-6"/>
        </w:rPr>
        <w:object w:dxaOrig="740" w:dyaOrig="340" w14:anchorId="1DC28F4A">
          <v:shape id="_x0000_i1207" type="#_x0000_t75" style="width:37.8pt;height:17.4pt" o:ole="">
            <v:imagedata r:id="rId328" o:title=""/>
          </v:shape>
          <o:OLEObject Type="Embed" ProgID="Equation.DSMT4" ShapeID="_x0000_i1207" DrawAspect="Content" ObjectID="_1656481134" r:id="rId329"/>
        </w:object>
      </w:r>
      <w:r w:rsidR="00BC20B1">
        <w:rPr>
          <w:position w:val="-6"/>
        </w:rPr>
        <w:t xml:space="preserve"> </w:t>
      </w:r>
      <w:r w:rsidR="00BC20B1">
        <w:t xml:space="preserve">and </w:t>
      </w:r>
      <w:r w:rsidR="00BC20B1" w:rsidRPr="00D6100E">
        <w:rPr>
          <w:position w:val="-6"/>
        </w:rPr>
        <w:object w:dxaOrig="720" w:dyaOrig="340" w14:anchorId="4BFFC334">
          <v:shape id="_x0000_i1208" type="#_x0000_t75" style="width:36pt;height:17.4pt" o:ole="">
            <v:imagedata r:id="rId330" o:title=""/>
          </v:shape>
          <o:OLEObject Type="Embed" ProgID="Equation.DSMT4" ShapeID="_x0000_i1208" DrawAspect="Content" ObjectID="_1656481135" r:id="rId331"/>
        </w:object>
      </w:r>
      <w:r w:rsidR="00BC20B1">
        <w:t xml:space="preserve"> </w:t>
      </w:r>
      <w:r>
        <w:t xml:space="preserve">have the same (complete) solutions for every </w:t>
      </w:r>
      <w:bookmarkStart w:id="0" w:name="MTBlankEqn"/>
      <w:r w:rsidR="007B2199" w:rsidRPr="007B2199">
        <w:rPr>
          <w:position w:val="-6"/>
        </w:rPr>
        <w:object w:dxaOrig="220" w:dyaOrig="340" w14:anchorId="2DF07A02">
          <v:shape id="_x0000_i1209" type="#_x0000_t75" style="width:11.4pt;height:17.4pt" o:ole="">
            <v:imagedata r:id="rId332" o:title=""/>
          </v:shape>
          <o:OLEObject Type="Embed" ProgID="Equation.DSMT4" ShapeID="_x0000_i1209" DrawAspect="Content" ObjectID="_1656481136" r:id="rId333"/>
        </w:object>
      </w:r>
      <w:bookmarkEnd w:id="0"/>
      <w:r>
        <w:t xml:space="preserve">. Is true that </w:t>
      </w:r>
      <w:r w:rsidR="00E64555" w:rsidRPr="00E64555">
        <w:rPr>
          <w:position w:val="-6"/>
        </w:rPr>
        <w:object w:dxaOrig="680" w:dyaOrig="279" w14:anchorId="7D856994">
          <v:shape id="_x0000_i1210" type="#_x0000_t75" style="width:33.6pt;height:14.4pt" o:ole="">
            <v:imagedata r:id="rId334" o:title=""/>
          </v:shape>
          <o:OLEObject Type="Embed" ProgID="Equation.DSMT4" ShapeID="_x0000_i1210" DrawAspect="Content" ObjectID="_1656481137" r:id="rId335"/>
        </w:object>
      </w:r>
      <w:r>
        <w:t>?</w:t>
      </w:r>
    </w:p>
    <w:p w14:paraId="6380BE11" w14:textId="77777777" w:rsidR="008316FF" w:rsidRPr="00D34268" w:rsidRDefault="008316FF" w:rsidP="008316FF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5D086EA3" w14:textId="77777777" w:rsidR="006B2BA5" w:rsidRDefault="008316FF" w:rsidP="006B2BA5">
      <w:pPr>
        <w:spacing w:line="360" w:lineRule="auto"/>
        <w:ind w:left="360"/>
      </w:pPr>
      <w:r>
        <w:t xml:space="preserve">Yes, if </w:t>
      </w:r>
      <w:r w:rsidR="00E64555" w:rsidRPr="00E64555">
        <w:rPr>
          <w:position w:val="-6"/>
        </w:rPr>
        <w:object w:dxaOrig="680" w:dyaOrig="279" w14:anchorId="02303E38">
          <v:shape id="_x0000_i1211" type="#_x0000_t75" style="width:33.6pt;height:14.4pt" o:ole="">
            <v:imagedata r:id="rId336" o:title=""/>
          </v:shape>
          <o:OLEObject Type="Embed" ProgID="Equation.DSMT4" ShapeID="_x0000_i1211" DrawAspect="Content" ObjectID="_1656481138" r:id="rId337"/>
        </w:object>
      </w:r>
      <w:r>
        <w:t xml:space="preserve">, let </w:t>
      </w:r>
      <w:r w:rsidR="006B2BA5" w:rsidRPr="006B2BA5">
        <w:rPr>
          <w:position w:val="-10"/>
        </w:rPr>
        <w:object w:dxaOrig="220" w:dyaOrig="320" w14:anchorId="0FCF89BE">
          <v:shape id="_x0000_i1212" type="#_x0000_t75" style="width:10.8pt;height:16.2pt" o:ole="">
            <v:imagedata r:id="rId338" o:title=""/>
          </v:shape>
          <o:OLEObject Type="Embed" ProgID="Equation.DSMT4" ShapeID="_x0000_i1212" DrawAspect="Content" ObjectID="_1656481139" r:id="rId339"/>
        </w:object>
      </w:r>
      <w:r w:rsidR="006B2BA5">
        <w:t xml:space="preserve"> </w:t>
      </w:r>
      <w:r>
        <w:t xml:space="preserve">be any vector of the correct size, and set </w:t>
      </w:r>
      <w:r w:rsidR="006B2BA5" w:rsidRPr="00E64555">
        <w:rPr>
          <w:position w:val="-10"/>
        </w:rPr>
        <w:object w:dxaOrig="740" w:dyaOrig="380" w14:anchorId="27E3F5A0">
          <v:shape id="_x0000_i1213" type="#_x0000_t75" style="width:37.2pt;height:18.6pt" o:ole="">
            <v:imagedata r:id="rId340" o:title=""/>
          </v:shape>
          <o:OLEObject Type="Embed" ProgID="Equation.DSMT4" ShapeID="_x0000_i1213" DrawAspect="Content" ObjectID="_1656481140" r:id="rId341"/>
        </w:object>
      </w:r>
      <w:r>
        <w:t xml:space="preserve">. Then </w:t>
      </w:r>
      <w:r w:rsidRPr="001E0255">
        <w:rPr>
          <w:b/>
          <w:i/>
          <w:sz w:val="26"/>
          <w:szCs w:val="26"/>
        </w:rPr>
        <w:t>y</w:t>
      </w:r>
      <w:r>
        <w:t xml:space="preserve"> is a solution to </w:t>
      </w:r>
      <w:r w:rsidR="006B2BA5" w:rsidRPr="00D6100E">
        <w:rPr>
          <w:position w:val="-6"/>
        </w:rPr>
        <w:object w:dxaOrig="740" w:dyaOrig="340" w14:anchorId="6F52BD0F">
          <v:shape id="_x0000_i1214" type="#_x0000_t75" style="width:37.8pt;height:17.4pt" o:ole="">
            <v:imagedata r:id="rId328" o:title=""/>
          </v:shape>
          <o:OLEObject Type="Embed" ProgID="Equation.DSMT4" ShapeID="_x0000_i1214" DrawAspect="Content" ObjectID="_1656481141" r:id="rId342"/>
        </w:object>
      </w:r>
      <w:r>
        <w:rPr>
          <w:position w:val="-6"/>
        </w:rPr>
        <w:t xml:space="preserve"> </w:t>
      </w:r>
      <w:r w:rsidRPr="001E0255">
        <w:t xml:space="preserve">and it is also </w:t>
      </w:r>
      <w:r>
        <w:t xml:space="preserve">a solution to </w:t>
      </w:r>
      <w:r w:rsidR="006B2BA5" w:rsidRPr="00E64555">
        <w:rPr>
          <w:position w:val="-6"/>
        </w:rPr>
        <w:object w:dxaOrig="720" w:dyaOrig="340" w14:anchorId="542BE2A8">
          <v:shape id="_x0000_i1215" type="#_x0000_t75" style="width:36.6pt;height:17.4pt" o:ole="">
            <v:imagedata r:id="rId343" o:title=""/>
          </v:shape>
          <o:OLEObject Type="Embed" ProgID="Equation.DSMT4" ShapeID="_x0000_i1215" DrawAspect="Content" ObjectID="_1656481142" r:id="rId344"/>
        </w:object>
      </w:r>
      <w:r>
        <w:t>;</w:t>
      </w:r>
      <w:r w:rsidRPr="001E0255">
        <w:t xml:space="preserve"> </w:t>
      </w:r>
    </w:p>
    <w:p w14:paraId="2789429A" w14:textId="77777777" w:rsidR="008316FF" w:rsidRDefault="006B2BA5" w:rsidP="00CB550E">
      <w:pPr>
        <w:ind w:left="360"/>
      </w:pPr>
      <w:r w:rsidRPr="00E64555">
        <w:rPr>
          <w:position w:val="-10"/>
        </w:rPr>
        <w:object w:dxaOrig="1240" w:dyaOrig="380" w14:anchorId="32A32AC3">
          <v:shape id="_x0000_i1216" type="#_x0000_t75" style="width:62.4pt;height:18.6pt" o:ole="">
            <v:imagedata r:id="rId345" o:title=""/>
          </v:shape>
          <o:OLEObject Type="Embed" ProgID="Equation.DSMT4" ShapeID="_x0000_i1216" DrawAspect="Content" ObjectID="_1656481143" r:id="rId346"/>
        </w:object>
      </w:r>
    </w:p>
    <w:p w14:paraId="57CCCA30" w14:textId="77777777" w:rsidR="00BC20B1" w:rsidRDefault="00BC20B1" w:rsidP="00BC20B1"/>
    <w:p w14:paraId="66756EC6" w14:textId="77777777" w:rsidR="00BC20B1" w:rsidRDefault="00BC20B1" w:rsidP="00BC20B1"/>
    <w:p w14:paraId="42278BE1" w14:textId="77777777" w:rsidR="00BC20B1" w:rsidRDefault="00BC20B1" w:rsidP="00BC20B1"/>
    <w:p w14:paraId="022E0A70" w14:textId="77777777" w:rsidR="008316FF" w:rsidRPr="009114C5" w:rsidRDefault="008316FF" w:rsidP="008316FF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3B531A0B" w14:textId="77777777" w:rsidR="008316FF" w:rsidRDefault="008316FF" w:rsidP="00F27DAA">
      <w:pPr>
        <w:spacing w:line="360" w:lineRule="auto"/>
      </w:pPr>
      <w:r>
        <w:t xml:space="preserve">Apply Gauss-Jordan elimination to </w:t>
      </w:r>
      <w:r w:rsidR="00BC20B1" w:rsidRPr="00D6100E">
        <w:rPr>
          <w:position w:val="-6"/>
        </w:rPr>
        <w:object w:dxaOrig="700" w:dyaOrig="279" w14:anchorId="38AC4B9D">
          <v:shape id="_x0000_i1217" type="#_x0000_t75" style="width:35.4pt;height:14.4pt" o:ole="">
            <v:imagedata r:id="rId347" o:title=""/>
          </v:shape>
          <o:OLEObject Type="Embed" ProgID="Equation.DSMT4" ShapeID="_x0000_i1217" DrawAspect="Content" ObjectID="_1656481144" r:id="rId348"/>
        </w:object>
      </w:r>
      <w:r w:rsidR="00BC20B1">
        <w:t xml:space="preserve"> and </w:t>
      </w:r>
      <w:r w:rsidR="00BC20B1" w:rsidRPr="00D6100E">
        <w:rPr>
          <w:position w:val="-6"/>
        </w:rPr>
        <w:object w:dxaOrig="700" w:dyaOrig="279" w14:anchorId="44DD9888">
          <v:shape id="_x0000_i1218" type="#_x0000_t75" style="width:35.4pt;height:14.4pt" o:ole="">
            <v:imagedata r:id="rId349" o:title=""/>
          </v:shape>
          <o:OLEObject Type="Embed" ProgID="Equation.DSMT4" ShapeID="_x0000_i1218" DrawAspect="Content" ObjectID="_1656481145" r:id="rId350"/>
        </w:object>
      </w:r>
      <w:r w:rsidR="00BC20B1">
        <w:t xml:space="preserve">. Reach </w:t>
      </w:r>
      <w:r w:rsidR="00BC20B1" w:rsidRPr="00D6100E">
        <w:rPr>
          <w:position w:val="-6"/>
        </w:rPr>
        <w:object w:dxaOrig="720" w:dyaOrig="279" w14:anchorId="043172BA">
          <v:shape id="_x0000_i1219" type="#_x0000_t75" style="width:36pt;height:14.4pt" o:ole="">
            <v:imagedata r:id="rId351" o:title=""/>
          </v:shape>
          <o:OLEObject Type="Embed" ProgID="Equation.DSMT4" ShapeID="_x0000_i1219" DrawAspect="Content" ObjectID="_1656481146" r:id="rId352"/>
        </w:object>
      </w:r>
      <w:r w:rsidR="00BC20B1">
        <w:t xml:space="preserve"> and </w:t>
      </w:r>
      <w:r w:rsidR="00BC20B1" w:rsidRPr="00D6100E">
        <w:rPr>
          <w:position w:val="-6"/>
        </w:rPr>
        <w:object w:dxaOrig="740" w:dyaOrig="279" w14:anchorId="780AEA76">
          <v:shape id="_x0000_i1220" type="#_x0000_t75" style="width:37.8pt;height:14.4pt" o:ole="">
            <v:imagedata r:id="rId353" o:title=""/>
          </v:shape>
          <o:OLEObject Type="Embed" ProgID="Equation.DSMT4" ShapeID="_x0000_i1220" DrawAspect="Content" ObjectID="_1656481147" r:id="rId354"/>
        </w:object>
      </w:r>
      <w:r>
        <w:t>:</w:t>
      </w:r>
    </w:p>
    <w:p w14:paraId="7E1AEA0B" w14:textId="77777777" w:rsidR="008316FF" w:rsidRDefault="00E64555" w:rsidP="008316FF">
      <w:pPr>
        <w:tabs>
          <w:tab w:val="left" w:pos="5040"/>
        </w:tabs>
        <w:ind w:left="1080"/>
      </w:pPr>
      <w:r w:rsidRPr="00E64555">
        <w:rPr>
          <w:position w:val="-30"/>
        </w:rPr>
        <w:object w:dxaOrig="2840" w:dyaOrig="720" w14:anchorId="55D1A71A">
          <v:shape id="_x0000_i1221" type="#_x0000_t75" style="width:141.6pt;height:36pt" o:ole="">
            <v:imagedata r:id="rId355" o:title=""/>
          </v:shape>
          <o:OLEObject Type="Embed" ProgID="Equation.DSMT4" ShapeID="_x0000_i1221" DrawAspect="Content" ObjectID="_1656481148" r:id="rId356"/>
        </w:object>
      </w:r>
      <w:r w:rsidR="008316FF">
        <w:tab/>
      </w:r>
      <w:r w:rsidRPr="00E64555">
        <w:rPr>
          <w:position w:val="-30"/>
        </w:rPr>
        <w:object w:dxaOrig="2820" w:dyaOrig="720" w14:anchorId="6704828F">
          <v:shape id="_x0000_i1222" type="#_x0000_t75" style="width:141pt;height:36pt" o:ole="">
            <v:imagedata r:id="rId357" o:title=""/>
          </v:shape>
          <o:OLEObject Type="Embed" ProgID="Equation.DSMT4" ShapeID="_x0000_i1222" DrawAspect="Content" ObjectID="_1656481149" r:id="rId358"/>
        </w:object>
      </w:r>
    </w:p>
    <w:p w14:paraId="699194DD" w14:textId="77777777" w:rsidR="008316FF" w:rsidRDefault="008316FF" w:rsidP="008316FF">
      <w:r>
        <w:t xml:space="preserve">Solve </w:t>
      </w:r>
      <w:r w:rsidR="00E64555" w:rsidRPr="00E64555">
        <w:rPr>
          <w:position w:val="-6"/>
        </w:rPr>
        <w:object w:dxaOrig="700" w:dyaOrig="279" w14:anchorId="33119A4A">
          <v:shape id="_x0000_i1223" type="#_x0000_t75" style="width:35.4pt;height:14.4pt" o:ole="">
            <v:imagedata r:id="rId359" o:title=""/>
          </v:shape>
          <o:OLEObject Type="Embed" ProgID="Equation.DSMT4" ShapeID="_x0000_i1223" DrawAspect="Content" ObjectID="_1656481150" r:id="rId360"/>
        </w:object>
      </w:r>
      <w:r>
        <w:t xml:space="preserve"> to find </w:t>
      </w:r>
      <w:r w:rsidR="00E64555" w:rsidRPr="00E64555">
        <w:rPr>
          <w:position w:val="-18"/>
        </w:rPr>
        <w:object w:dxaOrig="340" w:dyaOrig="420" w14:anchorId="4558E9C4">
          <v:shape id="_x0000_i1224" type="#_x0000_t75" style="width:17.4pt;height:21pt" o:ole="">
            <v:imagedata r:id="rId361" o:title=""/>
          </v:shape>
          <o:OLEObject Type="Embed" ProgID="Equation.DSMT4" ShapeID="_x0000_i1224" DrawAspect="Content" ObjectID="_1656481151" r:id="rId362"/>
        </w:object>
      </w:r>
      <w:r>
        <w:t xml:space="preserve"> (its free variable is </w:t>
      </w:r>
      <w:r w:rsidR="00E64555" w:rsidRPr="00E64555">
        <w:rPr>
          <w:position w:val="-18"/>
        </w:rPr>
        <w:object w:dxaOrig="680" w:dyaOrig="420" w14:anchorId="7F0CD8B8">
          <v:shape id="_x0000_i1225" type="#_x0000_t75" style="width:33.6pt;height:21pt" o:ole="">
            <v:imagedata r:id="rId363" o:title=""/>
          </v:shape>
          <o:OLEObject Type="Embed" ProgID="Equation.DSMT4" ShapeID="_x0000_i1225" DrawAspect="Content" ObjectID="_1656481152" r:id="rId364"/>
        </w:object>
      </w:r>
      <w:r>
        <w:t>).</w:t>
      </w:r>
    </w:p>
    <w:p w14:paraId="1108DFA5" w14:textId="77777777" w:rsidR="008316FF" w:rsidRDefault="008316FF" w:rsidP="008316FF">
      <w:pPr>
        <w:spacing w:line="240" w:lineRule="auto"/>
      </w:pPr>
      <w:r>
        <w:t xml:space="preserve">Solve </w:t>
      </w:r>
      <w:r w:rsidR="00E64555" w:rsidRPr="00E64555">
        <w:rPr>
          <w:position w:val="-6"/>
        </w:rPr>
        <w:object w:dxaOrig="740" w:dyaOrig="279" w14:anchorId="2AE306DA">
          <v:shape id="_x0000_i1226" type="#_x0000_t75" style="width:36.6pt;height:14.4pt" o:ole="">
            <v:imagedata r:id="rId365" o:title=""/>
          </v:shape>
          <o:OLEObject Type="Embed" ProgID="Equation.DSMT4" ShapeID="_x0000_i1226" DrawAspect="Content" ObjectID="_1656481153" r:id="rId366"/>
        </w:object>
      </w:r>
      <w:r>
        <w:t xml:space="preserve"> to find </w:t>
      </w:r>
      <w:r w:rsidR="00E64555" w:rsidRPr="00E64555">
        <w:rPr>
          <w:position w:val="-22"/>
        </w:rPr>
        <w:object w:dxaOrig="380" w:dyaOrig="460" w14:anchorId="628AA459">
          <v:shape id="_x0000_i1227" type="#_x0000_t75" style="width:18.6pt;height:23.4pt" o:ole="">
            <v:imagedata r:id="rId367" o:title=""/>
          </v:shape>
          <o:OLEObject Type="Embed" ProgID="Equation.DSMT4" ShapeID="_x0000_i1227" DrawAspect="Content" ObjectID="_1656481154" r:id="rId368"/>
        </w:object>
      </w:r>
      <w:r>
        <w:t xml:space="preserve"> (its free variable is </w:t>
      </w:r>
      <w:r w:rsidR="00E64555" w:rsidRPr="00E64555">
        <w:rPr>
          <w:position w:val="-18"/>
        </w:rPr>
        <w:object w:dxaOrig="720" w:dyaOrig="420" w14:anchorId="7BCFCB49">
          <v:shape id="_x0000_i1228" type="#_x0000_t75" style="width:36pt;height:21pt" o:ole="">
            <v:imagedata r:id="rId369" o:title=""/>
          </v:shape>
          <o:OLEObject Type="Embed" ProgID="Equation.DSMT4" ShapeID="_x0000_i1228" DrawAspect="Content" ObjectID="_1656481155" r:id="rId370"/>
        </w:object>
      </w:r>
      <w:r>
        <w:t>).</w:t>
      </w:r>
    </w:p>
    <w:p w14:paraId="1C786C00" w14:textId="77777777" w:rsidR="008316FF" w:rsidRPr="00D34268" w:rsidRDefault="008316FF" w:rsidP="008316FF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52D3F22C" w14:textId="77777777" w:rsidR="008316FF" w:rsidRDefault="006B2BA5" w:rsidP="008316FF">
      <w:pPr>
        <w:spacing w:after="120"/>
        <w:ind w:left="450"/>
      </w:pPr>
      <w:r w:rsidRPr="006B2BA5">
        <w:rPr>
          <w:position w:val="-36"/>
        </w:rPr>
        <w:object w:dxaOrig="2700" w:dyaOrig="840" w14:anchorId="6DB6B15E">
          <v:shape id="_x0000_i1229" type="#_x0000_t75" style="width:135pt;height:42.6pt" o:ole="">
            <v:imagedata r:id="rId371" o:title=""/>
          </v:shape>
          <o:OLEObject Type="Embed" ProgID="Equation.DSMT4" ShapeID="_x0000_i1229" DrawAspect="Content" ObjectID="_1656481156" r:id="rId372"/>
        </w:object>
      </w:r>
    </w:p>
    <w:p w14:paraId="27FE6857" w14:textId="77777777" w:rsidR="006B2BA5" w:rsidRDefault="006B2BA5" w:rsidP="008316FF">
      <w:pPr>
        <w:spacing w:after="120"/>
        <w:ind w:left="450"/>
      </w:pPr>
      <w:r w:rsidRPr="006B2BA5">
        <w:rPr>
          <w:position w:val="-32"/>
        </w:rPr>
        <w:object w:dxaOrig="3080" w:dyaOrig="760" w14:anchorId="14BF5B1D">
          <v:shape id="_x0000_i1230" type="#_x0000_t75" style="width:154.2pt;height:38.4pt" o:ole="">
            <v:imagedata r:id="rId373" o:title=""/>
          </v:shape>
          <o:OLEObject Type="Embed" ProgID="Equation.DSMT4" ShapeID="_x0000_i1230" DrawAspect="Content" ObjectID="_1656481157" r:id="rId374"/>
        </w:object>
      </w:r>
    </w:p>
    <w:p w14:paraId="65F589BA" w14:textId="77777777" w:rsidR="006B2BA5" w:rsidRDefault="006B2BA5" w:rsidP="008316FF">
      <w:pPr>
        <w:spacing w:after="120"/>
        <w:ind w:left="450"/>
        <w:rPr>
          <w:position w:val="-30"/>
        </w:rPr>
      </w:pPr>
      <w:r w:rsidRPr="006B2BA5">
        <w:rPr>
          <w:position w:val="-30"/>
        </w:rPr>
        <w:object w:dxaOrig="1800" w:dyaOrig="720" w14:anchorId="0C1713AC">
          <v:shape id="_x0000_i1231" type="#_x0000_t75" style="width:90pt;height:36.6pt" o:ole="">
            <v:imagedata r:id="rId375" o:title=""/>
          </v:shape>
          <o:OLEObject Type="Embed" ProgID="Equation.DSMT4" ShapeID="_x0000_i1231" DrawAspect="Content" ObjectID="_1656481158" r:id="rId376"/>
        </w:object>
      </w:r>
    </w:p>
    <w:p w14:paraId="17B18049" w14:textId="77777777" w:rsidR="008316FF" w:rsidRDefault="008316FF" w:rsidP="008316FF">
      <w:pPr>
        <w:ind w:left="450"/>
        <w:rPr>
          <w:position w:val="-18"/>
        </w:rPr>
      </w:pPr>
      <w:r w:rsidRPr="00E40C48">
        <w:lastRenderedPageBreak/>
        <w:t xml:space="preserve">The free variable is </w:t>
      </w:r>
      <w:r w:rsidR="00E64555" w:rsidRPr="00E64555">
        <w:rPr>
          <w:position w:val="-18"/>
        </w:rPr>
        <w:object w:dxaOrig="340" w:dyaOrig="420" w14:anchorId="6C5A606F">
          <v:shape id="_x0000_i1232" type="#_x0000_t75" style="width:17.4pt;height:21pt" o:ole="">
            <v:imagedata r:id="rId377" o:title=""/>
          </v:shape>
          <o:OLEObject Type="Embed" ProgID="Equation.DSMT4" ShapeID="_x0000_i1232" DrawAspect="Content" ObjectID="_1656481159" r:id="rId378"/>
        </w:object>
      </w:r>
      <w:r>
        <w:t xml:space="preserve">, since it is the only one. We have to let </w:t>
      </w:r>
      <w:r w:rsidR="00E64555" w:rsidRPr="00E64555">
        <w:rPr>
          <w:position w:val="-18"/>
        </w:rPr>
        <w:object w:dxaOrig="680" w:dyaOrig="420" w14:anchorId="62326FF1">
          <v:shape id="_x0000_i1233" type="#_x0000_t75" style="width:33.6pt;height:21pt" o:ole="">
            <v:imagedata r:id="rId379" o:title=""/>
          </v:shape>
          <o:OLEObject Type="Embed" ProgID="Equation.DSMT4" ShapeID="_x0000_i1233" DrawAspect="Content" ObjectID="_1656481160" r:id="rId380"/>
        </w:object>
      </w:r>
    </w:p>
    <w:p w14:paraId="0F933096" w14:textId="77777777" w:rsidR="008316FF" w:rsidRDefault="008316FF" w:rsidP="00E042A1">
      <w:pPr>
        <w:spacing w:line="240" w:lineRule="auto"/>
        <w:ind w:left="450"/>
      </w:pPr>
      <w:r>
        <w:tab/>
      </w:r>
      <w:r w:rsidR="00E64555" w:rsidRPr="00E64555">
        <w:rPr>
          <w:position w:val="-38"/>
        </w:rPr>
        <w:object w:dxaOrig="2799" w:dyaOrig="880" w14:anchorId="43FD66DD">
          <v:shape id="_x0000_i1234" type="#_x0000_t75" style="width:140.4pt;height:44.4pt" o:ole="">
            <v:imagedata r:id="rId381" o:title=""/>
          </v:shape>
          <o:OLEObject Type="Embed" ProgID="Equation.DSMT4" ShapeID="_x0000_i1234" DrawAspect="Content" ObjectID="_1656481161" r:id="rId382"/>
        </w:object>
      </w:r>
    </w:p>
    <w:p w14:paraId="1CBBA996" w14:textId="77777777" w:rsidR="008316FF" w:rsidRDefault="008316FF" w:rsidP="00CB550E">
      <w:pPr>
        <w:tabs>
          <w:tab w:val="left" w:pos="1440"/>
        </w:tabs>
        <w:spacing w:after="120" w:line="240" w:lineRule="auto"/>
        <w:ind w:left="450"/>
      </w:pPr>
      <w:r>
        <w:t xml:space="preserve">The special solution is </w:t>
      </w:r>
      <w:r w:rsidR="00E042A1" w:rsidRPr="00E042A1">
        <w:rPr>
          <w:position w:val="-18"/>
        </w:rPr>
        <w:object w:dxaOrig="1280" w:dyaOrig="440" w14:anchorId="6B5FFEDB">
          <v:shape id="_x0000_i1235" type="#_x0000_t75" style="width:64.2pt;height:22.2pt" o:ole="">
            <v:imagedata r:id="rId383" o:title=""/>
          </v:shape>
          <o:OLEObject Type="Embed" ProgID="Equation.DSMT4" ShapeID="_x0000_i1235" DrawAspect="Content" ObjectID="_1656481162" r:id="rId384"/>
        </w:object>
      </w:r>
    </w:p>
    <w:p w14:paraId="666590B8" w14:textId="77777777" w:rsidR="00E042A1" w:rsidRPr="00E40C48" w:rsidRDefault="00A46ADB" w:rsidP="00E042A1">
      <w:pPr>
        <w:tabs>
          <w:tab w:val="left" w:pos="1440"/>
        </w:tabs>
        <w:spacing w:after="120" w:line="360" w:lineRule="auto"/>
        <w:ind w:left="450"/>
      </w:pPr>
      <w:r w:rsidRPr="00E64555">
        <w:rPr>
          <w:position w:val="-50"/>
        </w:rPr>
        <w:object w:dxaOrig="1400" w:dyaOrig="1120" w14:anchorId="5CC0F7D7">
          <v:shape id="_x0000_i1236" type="#_x0000_t75" style="width:70.2pt;height:56.4pt" o:ole="">
            <v:imagedata r:id="rId385" o:title=""/>
          </v:shape>
          <o:OLEObject Type="Embed" ProgID="Equation.DSMT4" ShapeID="_x0000_i1236" DrawAspect="Content" ObjectID="_1656481163" r:id="rId386"/>
        </w:object>
      </w:r>
    </w:p>
    <w:p w14:paraId="616DC9A5" w14:textId="77777777" w:rsidR="008316FF" w:rsidRDefault="00A46ADB" w:rsidP="008316FF">
      <w:pPr>
        <w:spacing w:after="120" w:line="240" w:lineRule="auto"/>
        <w:ind w:left="450"/>
      </w:pPr>
      <w:r w:rsidRPr="00A46ADB">
        <w:rPr>
          <w:position w:val="-36"/>
        </w:rPr>
        <w:object w:dxaOrig="2700" w:dyaOrig="840" w14:anchorId="71F0DCAD">
          <v:shape id="_x0000_i1237" type="#_x0000_t75" style="width:135pt;height:42.6pt" o:ole="">
            <v:imagedata r:id="rId387" o:title=""/>
          </v:shape>
          <o:OLEObject Type="Embed" ProgID="Equation.DSMT4" ShapeID="_x0000_i1237" DrawAspect="Content" ObjectID="_1656481164" r:id="rId388"/>
        </w:object>
      </w:r>
    </w:p>
    <w:p w14:paraId="4BDDA0DF" w14:textId="77777777" w:rsidR="00A46ADB" w:rsidRDefault="00A46ADB" w:rsidP="008316FF">
      <w:pPr>
        <w:spacing w:after="120" w:line="240" w:lineRule="auto"/>
        <w:ind w:left="450"/>
      </w:pPr>
      <w:r w:rsidRPr="00A46ADB">
        <w:rPr>
          <w:position w:val="-32"/>
        </w:rPr>
        <w:object w:dxaOrig="3080" w:dyaOrig="760" w14:anchorId="404ED66E">
          <v:shape id="_x0000_i1238" type="#_x0000_t75" style="width:154.2pt;height:37.8pt" o:ole="">
            <v:imagedata r:id="rId389" o:title=""/>
          </v:shape>
          <o:OLEObject Type="Embed" ProgID="Equation.DSMT4" ShapeID="_x0000_i1238" DrawAspect="Content" ObjectID="_1656481165" r:id="rId390"/>
        </w:object>
      </w:r>
      <w:r>
        <w:t xml:space="preserve"> </w:t>
      </w:r>
    </w:p>
    <w:p w14:paraId="1071745D" w14:textId="77777777" w:rsidR="00A46ADB" w:rsidRDefault="00A46ADB" w:rsidP="008316FF">
      <w:pPr>
        <w:spacing w:after="120" w:line="240" w:lineRule="auto"/>
        <w:ind w:left="450"/>
      </w:pPr>
      <w:r w:rsidRPr="00A46ADB">
        <w:rPr>
          <w:position w:val="-30"/>
        </w:rPr>
        <w:object w:dxaOrig="1920" w:dyaOrig="720" w14:anchorId="2B84FDEC">
          <v:shape id="_x0000_i1239" type="#_x0000_t75" style="width:96pt;height:36pt" o:ole="">
            <v:imagedata r:id="rId391" o:title=""/>
          </v:shape>
          <o:OLEObject Type="Embed" ProgID="Equation.DSMT4" ShapeID="_x0000_i1239" DrawAspect="Content" ObjectID="_1656481166" r:id="rId392"/>
        </w:object>
      </w:r>
      <w:r>
        <w:t xml:space="preserve"> </w:t>
      </w:r>
    </w:p>
    <w:p w14:paraId="6B89D618" w14:textId="77777777" w:rsidR="008316FF" w:rsidRPr="00E40C48" w:rsidRDefault="008316FF" w:rsidP="008316FF">
      <w:pPr>
        <w:ind w:left="450"/>
      </w:pPr>
      <w:r w:rsidRPr="00E40C48">
        <w:t xml:space="preserve">The free variable is </w:t>
      </w:r>
      <w:r w:rsidR="00E64555" w:rsidRPr="00E64555">
        <w:rPr>
          <w:position w:val="-18"/>
        </w:rPr>
        <w:object w:dxaOrig="340" w:dyaOrig="420" w14:anchorId="280E16E9">
          <v:shape id="_x0000_i1240" type="#_x0000_t75" style="width:17.4pt;height:21pt" o:ole="">
            <v:imagedata r:id="rId393" o:title=""/>
          </v:shape>
          <o:OLEObject Type="Embed" ProgID="Equation.DSMT4" ShapeID="_x0000_i1240" DrawAspect="Content" ObjectID="_1656481167" r:id="rId394"/>
        </w:object>
      </w:r>
      <w:r>
        <w:t xml:space="preserve">that implies to </w:t>
      </w:r>
      <w:r w:rsidR="00E64555" w:rsidRPr="00E64555">
        <w:rPr>
          <w:position w:val="-18"/>
        </w:rPr>
        <w:object w:dxaOrig="720" w:dyaOrig="420" w14:anchorId="3F91A9C2">
          <v:shape id="_x0000_i1241" type="#_x0000_t75" style="width:36pt;height:21pt" o:ole="">
            <v:imagedata r:id="rId395" o:title=""/>
          </v:shape>
          <o:OLEObject Type="Embed" ProgID="Equation.DSMT4" ShapeID="_x0000_i1241" DrawAspect="Content" ObjectID="_1656481168" r:id="rId396"/>
        </w:object>
      </w:r>
    </w:p>
    <w:p w14:paraId="21E74D68" w14:textId="77777777" w:rsidR="008316FF" w:rsidRDefault="00E64555" w:rsidP="008316FF">
      <w:pPr>
        <w:spacing w:line="240" w:lineRule="auto"/>
        <w:ind w:left="450"/>
      </w:pPr>
      <w:r w:rsidRPr="00E64555">
        <w:rPr>
          <w:position w:val="-38"/>
        </w:rPr>
        <w:object w:dxaOrig="2620" w:dyaOrig="880" w14:anchorId="522A4B65">
          <v:shape id="_x0000_i1242" type="#_x0000_t75" style="width:131.4pt;height:44.4pt" o:ole="">
            <v:imagedata r:id="rId397" o:title=""/>
          </v:shape>
          <o:OLEObject Type="Embed" ProgID="Equation.DSMT4" ShapeID="_x0000_i1242" DrawAspect="Content" ObjectID="_1656481169" r:id="rId398"/>
        </w:object>
      </w:r>
    </w:p>
    <w:p w14:paraId="41915DD5" w14:textId="77777777" w:rsidR="008316FF" w:rsidRDefault="008316FF" w:rsidP="008316FF">
      <w:pPr>
        <w:spacing w:line="240" w:lineRule="auto"/>
        <w:ind w:left="450"/>
      </w:pPr>
      <w:r>
        <w:t xml:space="preserve">The particular solution is </w:t>
      </w:r>
      <w:r w:rsidR="0068049E" w:rsidRPr="00E64555">
        <w:rPr>
          <w:position w:val="-50"/>
        </w:rPr>
        <w:object w:dxaOrig="1100" w:dyaOrig="1120" w14:anchorId="3B9B4C51">
          <v:shape id="_x0000_i1243" type="#_x0000_t75" style="width:54.6pt;height:56.4pt" o:ole="">
            <v:imagedata r:id="rId399" o:title=""/>
          </v:shape>
          <o:OLEObject Type="Embed" ProgID="Equation.DSMT4" ShapeID="_x0000_i1243" DrawAspect="Content" ObjectID="_1656481170" r:id="rId400"/>
        </w:object>
      </w:r>
    </w:p>
    <w:p w14:paraId="00C98010" w14:textId="77777777" w:rsidR="008316FF" w:rsidRDefault="008316FF" w:rsidP="008316FF"/>
    <w:p w14:paraId="4D428475" w14:textId="77777777" w:rsidR="00E16FD1" w:rsidRDefault="00E16FD1" w:rsidP="008316FF"/>
    <w:p w14:paraId="0BE06183" w14:textId="77777777" w:rsidR="004840D8" w:rsidRPr="009114C5" w:rsidRDefault="004840D8" w:rsidP="004840D8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3A0997D6" w14:textId="77777777" w:rsidR="004840D8" w:rsidRDefault="004840D8" w:rsidP="00F27DAA">
      <w:pPr>
        <w:spacing w:line="360" w:lineRule="auto"/>
      </w:pPr>
      <w:r>
        <w:t xml:space="preserve">Which of the following subsets of </w:t>
      </w:r>
      <w:r w:rsidR="00F27DAA" w:rsidRPr="00025957">
        <w:rPr>
          <w:position w:val="-4"/>
        </w:rPr>
        <w:object w:dxaOrig="380" w:dyaOrig="360" w14:anchorId="4FCB851C">
          <v:shape id="_x0000_i1244" type="#_x0000_t75" style="width:18.6pt;height:18pt" o:ole="">
            <v:imagedata r:id="rId401" o:title=""/>
          </v:shape>
          <o:OLEObject Type="Embed" ProgID="Equation.DSMT4" ShapeID="_x0000_i1244" DrawAspect="Content" ObjectID="_1656481171" r:id="rId402"/>
        </w:object>
      </w:r>
      <w:r>
        <w:t>are actually subspaces?</w:t>
      </w:r>
    </w:p>
    <w:p w14:paraId="1D12BDE4" w14:textId="77777777" w:rsidR="004840D8" w:rsidRDefault="004840D8" w:rsidP="001C10B1">
      <w:pPr>
        <w:pStyle w:val="ListParagraph"/>
        <w:numPr>
          <w:ilvl w:val="0"/>
          <w:numId w:val="1"/>
        </w:numPr>
        <w:spacing w:line="240" w:lineRule="auto"/>
        <w:ind w:left="540"/>
      </w:pPr>
      <w:r>
        <w:t xml:space="preserve">The plane of vectors </w:t>
      </w:r>
      <w:r w:rsidR="00E64555" w:rsidRPr="00E64555">
        <w:rPr>
          <w:position w:val="-20"/>
        </w:rPr>
        <w:object w:dxaOrig="1300" w:dyaOrig="520" w14:anchorId="4DBE5A2A">
          <v:shape id="_x0000_i1245" type="#_x0000_t75" style="width:65.4pt;height:26.4pt" o:ole="">
            <v:imagedata r:id="rId403" o:title=""/>
          </v:shape>
          <o:OLEObject Type="Embed" ProgID="Equation.DSMT4" ShapeID="_x0000_i1245" DrawAspect="Content" ObjectID="_1656481172" r:id="rId404"/>
        </w:object>
      </w:r>
      <w:r>
        <w:t xml:space="preserve"> with </w:t>
      </w:r>
      <w:r w:rsidR="00E64555" w:rsidRPr="00E64555">
        <w:rPr>
          <w:position w:val="-18"/>
        </w:rPr>
        <w:object w:dxaOrig="800" w:dyaOrig="420" w14:anchorId="1A95D2AE">
          <v:shape id="_x0000_i1246" type="#_x0000_t75" style="width:39.6pt;height:21pt" o:ole="">
            <v:imagedata r:id="rId405" o:title=""/>
          </v:shape>
          <o:OLEObject Type="Embed" ProgID="Equation.DSMT4" ShapeID="_x0000_i1246" DrawAspect="Content" ObjectID="_1656481173" r:id="rId406"/>
        </w:object>
      </w:r>
    </w:p>
    <w:p w14:paraId="730BA2CD" w14:textId="77777777" w:rsidR="004840D8" w:rsidRDefault="004840D8" w:rsidP="001C10B1">
      <w:pPr>
        <w:pStyle w:val="ListParagraph"/>
        <w:numPr>
          <w:ilvl w:val="0"/>
          <w:numId w:val="1"/>
        </w:numPr>
        <w:spacing w:line="240" w:lineRule="auto"/>
        <w:ind w:left="540"/>
      </w:pPr>
      <w:r>
        <w:t xml:space="preserve">The plane of vectors with </w:t>
      </w:r>
      <w:r w:rsidR="00E64555" w:rsidRPr="00E64555">
        <w:rPr>
          <w:position w:val="-18"/>
        </w:rPr>
        <w:object w:dxaOrig="620" w:dyaOrig="420" w14:anchorId="00C01363">
          <v:shape id="_x0000_i1247" type="#_x0000_t75" style="width:30.6pt;height:21pt" o:ole="">
            <v:imagedata r:id="rId407" o:title=""/>
          </v:shape>
          <o:OLEObject Type="Embed" ProgID="Equation.DSMT4" ShapeID="_x0000_i1247" DrawAspect="Content" ObjectID="_1656481174" r:id="rId408"/>
        </w:object>
      </w:r>
      <w:r>
        <w:t>.</w:t>
      </w:r>
    </w:p>
    <w:p w14:paraId="20717D8C" w14:textId="77777777" w:rsidR="004840D8" w:rsidRDefault="004840D8" w:rsidP="001C10B1">
      <w:pPr>
        <w:pStyle w:val="ListParagraph"/>
        <w:numPr>
          <w:ilvl w:val="0"/>
          <w:numId w:val="1"/>
        </w:numPr>
        <w:spacing w:line="240" w:lineRule="auto"/>
        <w:ind w:left="540"/>
      </w:pPr>
      <w:r>
        <w:t xml:space="preserve">The vectors with </w:t>
      </w:r>
      <w:r w:rsidR="00E64555" w:rsidRPr="00E64555">
        <w:rPr>
          <w:position w:val="-18"/>
        </w:rPr>
        <w:object w:dxaOrig="1160" w:dyaOrig="420" w14:anchorId="63B47CF4">
          <v:shape id="_x0000_i1248" type="#_x0000_t75" style="width:58.8pt;height:21pt" o:ole="">
            <v:imagedata r:id="rId409" o:title=""/>
          </v:shape>
          <o:OLEObject Type="Embed" ProgID="Equation.DSMT4" ShapeID="_x0000_i1248" DrawAspect="Content" ObjectID="_1656481175" r:id="rId410"/>
        </w:object>
      </w:r>
      <w:r>
        <w:t>.</w:t>
      </w:r>
    </w:p>
    <w:p w14:paraId="3CEA2D11" w14:textId="77777777" w:rsidR="004840D8" w:rsidRDefault="004840D8" w:rsidP="001C10B1">
      <w:pPr>
        <w:pStyle w:val="ListParagraph"/>
        <w:numPr>
          <w:ilvl w:val="0"/>
          <w:numId w:val="1"/>
        </w:numPr>
        <w:spacing w:line="240" w:lineRule="auto"/>
        <w:ind w:left="540"/>
      </w:pPr>
      <w:r>
        <w:t xml:space="preserve">All linear combinations of </w:t>
      </w:r>
      <w:r w:rsidR="00E64555" w:rsidRPr="00E64555">
        <w:rPr>
          <w:position w:val="-14"/>
        </w:rPr>
        <w:object w:dxaOrig="1219" w:dyaOrig="400" w14:anchorId="1E2A7B21">
          <v:shape id="_x0000_i1249" type="#_x0000_t75" style="width:60.6pt;height:20.4pt" o:ole="">
            <v:imagedata r:id="rId411" o:title=""/>
          </v:shape>
          <o:OLEObject Type="Embed" ProgID="Equation.DSMT4" ShapeID="_x0000_i1249" DrawAspect="Content" ObjectID="_1656481176" r:id="rId412"/>
        </w:object>
      </w:r>
      <w:r>
        <w:t xml:space="preserve"> and </w:t>
      </w:r>
      <w:r w:rsidR="00E64555" w:rsidRPr="00E64555">
        <w:rPr>
          <w:position w:val="-14"/>
        </w:rPr>
        <w:object w:dxaOrig="1320" w:dyaOrig="400" w14:anchorId="5EC261CD">
          <v:shape id="_x0000_i1250" type="#_x0000_t75" style="width:66pt;height:20.4pt" o:ole="">
            <v:imagedata r:id="rId413" o:title=""/>
          </v:shape>
          <o:OLEObject Type="Embed" ProgID="Equation.DSMT4" ShapeID="_x0000_i1250" DrawAspect="Content" ObjectID="_1656481177" r:id="rId414"/>
        </w:object>
      </w:r>
      <w:r>
        <w:t>.</w:t>
      </w:r>
    </w:p>
    <w:p w14:paraId="7ECFAA68" w14:textId="77777777" w:rsidR="004840D8" w:rsidRDefault="004840D8" w:rsidP="001C10B1">
      <w:pPr>
        <w:pStyle w:val="ListParagraph"/>
        <w:numPr>
          <w:ilvl w:val="0"/>
          <w:numId w:val="1"/>
        </w:numPr>
        <w:spacing w:line="240" w:lineRule="auto"/>
        <w:ind w:left="540"/>
      </w:pPr>
      <w:r>
        <w:t xml:space="preserve">All vectors that satisfies </w:t>
      </w:r>
      <w:r w:rsidR="00E64555" w:rsidRPr="00E64555">
        <w:rPr>
          <w:position w:val="-18"/>
        </w:rPr>
        <w:object w:dxaOrig="1640" w:dyaOrig="420" w14:anchorId="622ED3E1">
          <v:shape id="_x0000_i1251" type="#_x0000_t75" style="width:81.6pt;height:21pt" o:ole="">
            <v:imagedata r:id="rId415" o:title=""/>
          </v:shape>
          <o:OLEObject Type="Embed" ProgID="Equation.DSMT4" ShapeID="_x0000_i1251" DrawAspect="Content" ObjectID="_1656481178" r:id="rId416"/>
        </w:object>
      </w:r>
    </w:p>
    <w:p w14:paraId="7FC951B0" w14:textId="77777777" w:rsidR="004840D8" w:rsidRDefault="004840D8" w:rsidP="00CB550E">
      <w:pPr>
        <w:pStyle w:val="ListParagraph"/>
        <w:numPr>
          <w:ilvl w:val="0"/>
          <w:numId w:val="1"/>
        </w:numPr>
        <w:spacing w:line="240" w:lineRule="auto"/>
        <w:ind w:left="540"/>
      </w:pPr>
      <w:r>
        <w:t xml:space="preserve">All vectors with </w:t>
      </w:r>
      <w:r w:rsidR="00E64555" w:rsidRPr="00E64555">
        <w:rPr>
          <w:position w:val="-18"/>
        </w:rPr>
        <w:object w:dxaOrig="1280" w:dyaOrig="420" w14:anchorId="398359D9">
          <v:shape id="_x0000_i1252" type="#_x0000_t75" style="width:63.6pt;height:21pt" o:ole="">
            <v:imagedata r:id="rId417" o:title=""/>
          </v:shape>
          <o:OLEObject Type="Embed" ProgID="Equation.DSMT4" ShapeID="_x0000_i1252" DrawAspect="Content" ObjectID="_1656481179" r:id="rId418"/>
        </w:object>
      </w:r>
      <w:r>
        <w:t>.</w:t>
      </w:r>
    </w:p>
    <w:p w14:paraId="694FBB28" w14:textId="77777777" w:rsidR="004840D8" w:rsidRPr="00D34268" w:rsidRDefault="004840D8" w:rsidP="004840D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32CBCEDD" w14:textId="77777777" w:rsidR="004840D8" w:rsidRDefault="004840D8" w:rsidP="005105A2">
      <w:pPr>
        <w:pStyle w:val="ListParagraph"/>
        <w:numPr>
          <w:ilvl w:val="0"/>
          <w:numId w:val="27"/>
        </w:numPr>
      </w:pPr>
      <w:r>
        <w:t>This is subspace</w:t>
      </w:r>
    </w:p>
    <w:p w14:paraId="4FCBCC40" w14:textId="77777777" w:rsidR="004840D8" w:rsidRDefault="004840D8" w:rsidP="005105A2">
      <w:pPr>
        <w:pStyle w:val="ListParagraph"/>
        <w:numPr>
          <w:ilvl w:val="0"/>
          <w:numId w:val="28"/>
        </w:numPr>
        <w:spacing w:line="240" w:lineRule="auto"/>
        <w:ind w:left="1080"/>
      </w:pPr>
      <w:r>
        <w:lastRenderedPageBreak/>
        <w:t xml:space="preserve">For </w:t>
      </w:r>
      <w:r w:rsidR="00F93560" w:rsidRPr="00E64555">
        <w:rPr>
          <w:position w:val="-20"/>
        </w:rPr>
        <w:object w:dxaOrig="1700" w:dyaOrig="520" w14:anchorId="7F1A9E03">
          <v:shape id="_x0000_i1253" type="#_x0000_t75" style="width:85.2pt;height:26.4pt" o:ole="">
            <v:imagedata r:id="rId419" o:title=""/>
          </v:shape>
          <o:OLEObject Type="Embed" ProgID="Equation.DSMT4" ShapeID="_x0000_i1253" DrawAspect="Content" ObjectID="_1656481180" r:id="rId420"/>
        </w:object>
      </w:r>
      <w:r w:rsidRPr="00120AEA">
        <w:rPr>
          <w:position w:val="-20"/>
        </w:rPr>
        <w:t xml:space="preserve"> </w:t>
      </w:r>
      <w:r w:rsidRPr="003E08BE">
        <w:t>with</w:t>
      </w:r>
      <w:r w:rsidRPr="00120AEA">
        <w:rPr>
          <w:position w:val="-20"/>
        </w:rPr>
        <w:t xml:space="preserve"> </w:t>
      </w:r>
      <w:r w:rsidR="00E64555" w:rsidRPr="00E64555">
        <w:rPr>
          <w:position w:val="-18"/>
        </w:rPr>
        <w:object w:dxaOrig="800" w:dyaOrig="420" w14:anchorId="3B2CE488">
          <v:shape id="_x0000_i1254" type="#_x0000_t75" style="width:39.6pt;height:21pt" o:ole="">
            <v:imagedata r:id="rId421" o:title=""/>
          </v:shape>
          <o:OLEObject Type="Embed" ProgID="Equation.DSMT4" ShapeID="_x0000_i1254" DrawAspect="Content" ObjectID="_1656481181" r:id="rId422"/>
        </w:object>
      </w:r>
      <w:r w:rsidRPr="003D6601">
        <w:t>and</w:t>
      </w:r>
      <w:r w:rsidRPr="00120AEA">
        <w:rPr>
          <w:position w:val="-18"/>
        </w:rPr>
        <w:t xml:space="preserve"> </w:t>
      </w:r>
      <w:r w:rsidR="00F93560" w:rsidRPr="00E64555">
        <w:rPr>
          <w:position w:val="-20"/>
        </w:rPr>
        <w:object w:dxaOrig="1719" w:dyaOrig="520" w14:anchorId="44481098">
          <v:shape id="_x0000_i1255" type="#_x0000_t75" style="width:86.4pt;height:26.4pt" o:ole="">
            <v:imagedata r:id="rId423" o:title=""/>
          </v:shape>
          <o:OLEObject Type="Embed" ProgID="Equation.DSMT4" ShapeID="_x0000_i1255" DrawAspect="Content" ObjectID="_1656481182" r:id="rId424"/>
        </w:object>
      </w:r>
      <w:r w:rsidRPr="00120AEA">
        <w:rPr>
          <w:position w:val="-20"/>
        </w:rPr>
        <w:t xml:space="preserve"> </w:t>
      </w:r>
      <w:r w:rsidRPr="003E08BE">
        <w:t>with</w:t>
      </w:r>
      <w:r w:rsidRPr="00120AEA">
        <w:rPr>
          <w:position w:val="-20"/>
        </w:rPr>
        <w:t xml:space="preserve"> </w:t>
      </w:r>
      <w:r w:rsidR="00E64555" w:rsidRPr="00E64555">
        <w:rPr>
          <w:position w:val="-18"/>
        </w:rPr>
        <w:object w:dxaOrig="800" w:dyaOrig="420" w14:anchorId="1BB1733C">
          <v:shape id="_x0000_i1256" type="#_x0000_t75" style="width:39.6pt;height:21pt" o:ole="">
            <v:imagedata r:id="rId425" o:title=""/>
          </v:shape>
          <o:OLEObject Type="Embed" ProgID="Equation.DSMT4" ShapeID="_x0000_i1256" DrawAspect="Content" ObjectID="_1656481183" r:id="rId426"/>
        </w:object>
      </w:r>
      <w:r w:rsidRPr="003D6601">
        <w:t xml:space="preserve"> the </w:t>
      </w:r>
      <w:r>
        <w:t xml:space="preserve">sum </w:t>
      </w:r>
    </w:p>
    <w:p w14:paraId="58679687" w14:textId="77777777" w:rsidR="004840D8" w:rsidRDefault="00F93560" w:rsidP="00F93560">
      <w:pPr>
        <w:spacing w:after="80"/>
        <w:ind w:left="1080"/>
        <w:rPr>
          <w:position w:val="-20"/>
        </w:rPr>
      </w:pPr>
      <w:r w:rsidRPr="00E64555">
        <w:rPr>
          <w:position w:val="-20"/>
        </w:rPr>
        <w:object w:dxaOrig="3480" w:dyaOrig="520" w14:anchorId="019E7A60">
          <v:shape id="_x0000_i1257" type="#_x0000_t75" style="width:174pt;height:26.4pt" o:ole="">
            <v:imagedata r:id="rId427" o:title=""/>
          </v:shape>
          <o:OLEObject Type="Embed" ProgID="Equation.DSMT4" ShapeID="_x0000_i1257" DrawAspect="Content" ObjectID="_1656481184" r:id="rId428"/>
        </w:object>
      </w:r>
      <w:r>
        <w:t xml:space="preserve"> i</w:t>
      </w:r>
      <w:r w:rsidR="004840D8" w:rsidRPr="00A1129C">
        <w:t>s in the same set as</w:t>
      </w:r>
      <w:r w:rsidR="004840D8">
        <w:rPr>
          <w:position w:val="-20"/>
        </w:rPr>
        <w:t xml:space="preserve"> </w:t>
      </w:r>
      <w:r w:rsidR="00E64555" w:rsidRPr="00E64555">
        <w:rPr>
          <w:position w:val="-18"/>
        </w:rPr>
        <w:object w:dxaOrig="1740" w:dyaOrig="420" w14:anchorId="37C9637B">
          <v:shape id="_x0000_i1258" type="#_x0000_t75" style="width:87pt;height:21pt" o:ole="">
            <v:imagedata r:id="rId429" o:title=""/>
          </v:shape>
          <o:OLEObject Type="Embed" ProgID="Equation.DSMT4" ShapeID="_x0000_i1258" DrawAspect="Content" ObjectID="_1656481185" r:id="rId430"/>
        </w:object>
      </w:r>
    </w:p>
    <w:p w14:paraId="1906ACBC" w14:textId="77777777" w:rsidR="004840D8" w:rsidRPr="003D6601" w:rsidRDefault="004840D8" w:rsidP="005105A2">
      <w:pPr>
        <w:pStyle w:val="ListParagraph"/>
        <w:numPr>
          <w:ilvl w:val="0"/>
          <w:numId w:val="28"/>
        </w:numPr>
        <w:ind w:left="1080"/>
      </w:pPr>
      <w:r>
        <w:t xml:space="preserve">For an element </w:t>
      </w:r>
      <w:r w:rsidR="00F93560" w:rsidRPr="00E64555">
        <w:rPr>
          <w:position w:val="-20"/>
        </w:rPr>
        <w:object w:dxaOrig="1700" w:dyaOrig="520" w14:anchorId="43FA3EC6">
          <v:shape id="_x0000_i1259" type="#_x0000_t75" style="width:85.2pt;height:26.4pt" o:ole="">
            <v:imagedata r:id="rId431" o:title=""/>
          </v:shape>
          <o:OLEObject Type="Embed" ProgID="Equation.DSMT4" ShapeID="_x0000_i1259" DrawAspect="Content" ObjectID="_1656481186" r:id="rId432"/>
        </w:object>
      </w:r>
      <w:r w:rsidRPr="00120AEA">
        <w:rPr>
          <w:position w:val="-20"/>
        </w:rPr>
        <w:t xml:space="preserve"> </w:t>
      </w:r>
      <w:r w:rsidRPr="003E08BE">
        <w:t>with</w:t>
      </w:r>
      <w:r w:rsidRPr="00120AEA">
        <w:rPr>
          <w:position w:val="-20"/>
        </w:rPr>
        <w:t xml:space="preserve"> </w:t>
      </w:r>
      <w:r w:rsidR="00E64555" w:rsidRPr="00E64555">
        <w:rPr>
          <w:position w:val="-18"/>
        </w:rPr>
        <w:object w:dxaOrig="800" w:dyaOrig="420" w14:anchorId="7247161B">
          <v:shape id="_x0000_i1260" type="#_x0000_t75" style="width:39.6pt;height:21pt" o:ole="">
            <v:imagedata r:id="rId433" o:title=""/>
          </v:shape>
          <o:OLEObject Type="Embed" ProgID="Equation.DSMT4" ShapeID="_x0000_i1260" DrawAspect="Content" ObjectID="_1656481187" r:id="rId434"/>
        </w:object>
      </w:r>
      <w:r w:rsidRPr="00120AEA">
        <w:t>,</w:t>
      </w:r>
      <w:r>
        <w:t xml:space="preserve"> </w:t>
      </w:r>
      <w:r w:rsidR="00F93560" w:rsidRPr="00E64555">
        <w:rPr>
          <w:position w:val="-20"/>
        </w:rPr>
        <w:object w:dxaOrig="2140" w:dyaOrig="520" w14:anchorId="2C280465">
          <v:shape id="_x0000_i1261" type="#_x0000_t75" style="width:107.4pt;height:26.4pt" o:ole="">
            <v:imagedata r:id="rId435" o:title=""/>
          </v:shape>
          <o:OLEObject Type="Embed" ProgID="Equation.DSMT4" ShapeID="_x0000_i1261" DrawAspect="Content" ObjectID="_1656481188" r:id="rId436"/>
        </w:object>
      </w:r>
      <w:r w:rsidRPr="00ED5466">
        <w:t xml:space="preserve"> and </w:t>
      </w:r>
      <w:r w:rsidR="00E64555" w:rsidRPr="00E64555">
        <w:rPr>
          <w:position w:val="-18"/>
        </w:rPr>
        <w:object w:dxaOrig="999" w:dyaOrig="420" w14:anchorId="163D5077">
          <v:shape id="_x0000_i1262" type="#_x0000_t75" style="width:50.4pt;height:21pt" o:ole="">
            <v:imagedata r:id="rId437" o:title=""/>
          </v:shape>
          <o:OLEObject Type="Embed" ProgID="Equation.DSMT4" ShapeID="_x0000_i1262" DrawAspect="Content" ObjectID="_1656481189" r:id="rId438"/>
        </w:object>
      </w:r>
      <w:r w:rsidRPr="00ED5466">
        <w:t xml:space="preserve">, thus </w:t>
      </w:r>
      <w:r>
        <w:t>it is in the same set.</w:t>
      </w:r>
      <w:r w:rsidRPr="00ED5466">
        <w:t xml:space="preserve"> </w:t>
      </w:r>
    </w:p>
    <w:p w14:paraId="301D6D28" w14:textId="77777777" w:rsidR="004840D8" w:rsidRPr="00ED5466" w:rsidRDefault="004840D8" w:rsidP="004840D8">
      <w:pPr>
        <w:spacing w:line="240" w:lineRule="auto"/>
        <w:rPr>
          <w:sz w:val="16"/>
        </w:rPr>
      </w:pPr>
    </w:p>
    <w:p w14:paraId="73F16E98" w14:textId="77777777" w:rsidR="004840D8" w:rsidRDefault="004840D8" w:rsidP="00D7107B">
      <w:pPr>
        <w:pStyle w:val="ListParagraph"/>
        <w:numPr>
          <w:ilvl w:val="0"/>
          <w:numId w:val="27"/>
        </w:numPr>
      </w:pPr>
      <w:r>
        <w:t xml:space="preserve">This is not a subspace. For </w:t>
      </w:r>
      <w:r w:rsidR="00970F6F">
        <w:t>example,</w:t>
      </w:r>
      <w:r>
        <w:t xml:space="preserve"> for </w:t>
      </w:r>
      <w:r w:rsidR="00D7107B" w:rsidRPr="00E64555">
        <w:rPr>
          <w:position w:val="-14"/>
        </w:rPr>
        <w:object w:dxaOrig="1260" w:dyaOrig="400" w14:anchorId="49449A6E">
          <v:shape id="_x0000_i1263" type="#_x0000_t75" style="width:63.6pt;height:20.4pt" o:ole="">
            <v:imagedata r:id="rId439" o:title=""/>
          </v:shape>
          <o:OLEObject Type="Embed" ProgID="Equation.DSMT4" ShapeID="_x0000_i1263" DrawAspect="Content" ObjectID="_1656481190" r:id="rId440"/>
        </w:object>
      </w:r>
      <w:r>
        <w:rPr>
          <w:position w:val="-20"/>
        </w:rPr>
        <w:t xml:space="preserve"> </w:t>
      </w:r>
      <w:r w:rsidRPr="00ED5466">
        <w:t xml:space="preserve">and </w:t>
      </w:r>
      <w:r w:rsidR="00D7107B" w:rsidRPr="00E64555">
        <w:rPr>
          <w:position w:val="-14"/>
        </w:rPr>
        <w:object w:dxaOrig="2040" w:dyaOrig="400" w14:anchorId="67E54673">
          <v:shape id="_x0000_i1264" type="#_x0000_t75" style="width:102.6pt;height:20.4pt" o:ole="">
            <v:imagedata r:id="rId441" o:title=""/>
          </v:shape>
          <o:OLEObject Type="Embed" ProgID="Equation.DSMT4" ShapeID="_x0000_i1264" DrawAspect="Content" ObjectID="_1656481191" r:id="rId442"/>
        </w:object>
      </w:r>
      <w:r w:rsidRPr="00081F97">
        <w:t xml:space="preserve"> </w:t>
      </w:r>
      <w:r w:rsidRPr="005517B1">
        <w:t>is not</w:t>
      </w:r>
      <w:r>
        <w:t xml:space="preserve"> in the set.</w:t>
      </w:r>
    </w:p>
    <w:p w14:paraId="102CBFF9" w14:textId="77777777" w:rsidR="00D7107B" w:rsidRDefault="00D7107B" w:rsidP="00D7107B">
      <w:pPr>
        <w:spacing w:line="240" w:lineRule="auto"/>
      </w:pPr>
    </w:p>
    <w:p w14:paraId="1FCD6596" w14:textId="77777777" w:rsidR="004840D8" w:rsidRDefault="004840D8" w:rsidP="005105A2">
      <w:pPr>
        <w:pStyle w:val="ListParagraph"/>
        <w:numPr>
          <w:ilvl w:val="0"/>
          <w:numId w:val="27"/>
        </w:numPr>
      </w:pPr>
      <w:r>
        <w:t xml:space="preserve">This is not a subspace. For </w:t>
      </w:r>
      <w:r w:rsidR="00970F6F">
        <w:t>example,</w:t>
      </w:r>
      <w:r>
        <w:t xml:space="preserve"> for </w:t>
      </w:r>
      <w:r w:rsidR="00D7107B" w:rsidRPr="00E64555">
        <w:rPr>
          <w:position w:val="-14"/>
        </w:rPr>
        <w:object w:dxaOrig="1219" w:dyaOrig="400" w14:anchorId="61CC9778">
          <v:shape id="_x0000_i1265" type="#_x0000_t75" style="width:61.2pt;height:20.4pt" o:ole="">
            <v:imagedata r:id="rId443" o:title=""/>
          </v:shape>
          <o:OLEObject Type="Embed" ProgID="Equation.DSMT4" ShapeID="_x0000_i1265" DrawAspect="Content" ObjectID="_1656481192" r:id="rId444"/>
        </w:object>
      </w:r>
      <w:r>
        <w:rPr>
          <w:position w:val="-20"/>
        </w:rPr>
        <w:t xml:space="preserve"> </w:t>
      </w:r>
      <w:r w:rsidRPr="00ED5466">
        <w:t xml:space="preserve">and </w:t>
      </w:r>
      <w:r w:rsidR="00D7107B" w:rsidRPr="00E64555">
        <w:rPr>
          <w:position w:val="-14"/>
        </w:rPr>
        <w:object w:dxaOrig="1260" w:dyaOrig="400" w14:anchorId="00DBD3CE">
          <v:shape id="_x0000_i1266" type="#_x0000_t75" style="width:63pt;height:20.4pt" o:ole="">
            <v:imagedata r:id="rId445" o:title=""/>
          </v:shape>
          <o:OLEObject Type="Embed" ProgID="Equation.DSMT4" ShapeID="_x0000_i1266" DrawAspect="Content" ObjectID="_1656481193" r:id="rId446"/>
        </w:object>
      </w:r>
      <w:r w:rsidRPr="005517B1">
        <w:t xml:space="preserve"> are in the set, </w:t>
      </w:r>
      <w:r>
        <w:t xml:space="preserve">but their sum </w:t>
      </w:r>
      <w:r w:rsidR="00D7107B" w:rsidRPr="00E64555">
        <w:rPr>
          <w:position w:val="-14"/>
        </w:rPr>
        <w:object w:dxaOrig="1600" w:dyaOrig="400" w14:anchorId="0C5926F5">
          <v:shape id="_x0000_i1267" type="#_x0000_t75" style="width:80.4pt;height:20.4pt" o:ole="">
            <v:imagedata r:id="rId447" o:title=""/>
          </v:shape>
          <o:OLEObject Type="Embed" ProgID="Equation.DSMT4" ShapeID="_x0000_i1267" DrawAspect="Content" ObjectID="_1656481194" r:id="rId448"/>
        </w:object>
      </w:r>
      <w:r w:rsidRPr="005517B1">
        <w:t xml:space="preserve"> is not</w:t>
      </w:r>
      <w:r>
        <w:t xml:space="preserve"> in the set</w:t>
      </w:r>
      <w:r w:rsidRPr="005517B1">
        <w:t>.</w:t>
      </w:r>
    </w:p>
    <w:p w14:paraId="25BEF2D3" w14:textId="77777777" w:rsidR="004840D8" w:rsidRPr="00CB550E" w:rsidRDefault="004840D8" w:rsidP="004840D8">
      <w:pPr>
        <w:rPr>
          <w:sz w:val="16"/>
        </w:rPr>
      </w:pPr>
    </w:p>
    <w:p w14:paraId="29765F7F" w14:textId="77777777" w:rsidR="004840D8" w:rsidRDefault="004840D8" w:rsidP="005105A2">
      <w:pPr>
        <w:pStyle w:val="ListParagraph"/>
        <w:numPr>
          <w:ilvl w:val="0"/>
          <w:numId w:val="27"/>
        </w:numPr>
        <w:spacing w:line="360" w:lineRule="auto"/>
      </w:pPr>
      <w:r>
        <w:t>This is subspace, by definition of linear combination.</w:t>
      </w:r>
    </w:p>
    <w:p w14:paraId="3D3A529E" w14:textId="77777777" w:rsidR="004840D8" w:rsidRDefault="004840D8" w:rsidP="005105A2">
      <w:pPr>
        <w:pStyle w:val="ListParagraph"/>
        <w:numPr>
          <w:ilvl w:val="0"/>
          <w:numId w:val="28"/>
        </w:numPr>
        <w:ind w:left="1080"/>
      </w:pPr>
      <w:r>
        <w:t xml:space="preserve">For 2 vectors </w:t>
      </w:r>
      <w:r w:rsidR="00D7107B" w:rsidRPr="00E64555">
        <w:rPr>
          <w:position w:val="-18"/>
        </w:rPr>
        <w:object w:dxaOrig="1579" w:dyaOrig="420" w14:anchorId="5338436B">
          <v:shape id="_x0000_i1268" type="#_x0000_t75" style="width:79.2pt;height:21pt" o:ole="">
            <v:imagedata r:id="rId449" o:title=""/>
          </v:shape>
          <o:OLEObject Type="Embed" ProgID="Equation.DSMT4" ShapeID="_x0000_i1268" DrawAspect="Content" ObjectID="_1656481195" r:id="rId450"/>
        </w:object>
      </w:r>
      <w:r w:rsidRPr="003513F8">
        <w:t xml:space="preserve"> </w:t>
      </w:r>
      <w:r w:rsidRPr="003D6601">
        <w:t>and</w:t>
      </w:r>
      <w:r w:rsidRPr="00120AEA">
        <w:rPr>
          <w:position w:val="-18"/>
        </w:rPr>
        <w:t xml:space="preserve"> </w:t>
      </w:r>
      <w:r w:rsidR="00D7107B" w:rsidRPr="00E64555">
        <w:rPr>
          <w:position w:val="-18"/>
        </w:rPr>
        <w:object w:dxaOrig="1700" w:dyaOrig="420" w14:anchorId="307F50FA">
          <v:shape id="_x0000_i1269" type="#_x0000_t75" style="width:85.2pt;height:21pt" o:ole="">
            <v:imagedata r:id="rId451" o:title=""/>
          </v:shape>
          <o:OLEObject Type="Embed" ProgID="Equation.DSMT4" ShapeID="_x0000_i1269" DrawAspect="Content" ObjectID="_1656481196" r:id="rId452"/>
        </w:object>
      </w:r>
      <w:r w:rsidRPr="00025D8E">
        <w:t xml:space="preserve">  </w:t>
      </w:r>
      <w:r w:rsidRPr="003D6601">
        <w:t xml:space="preserve">the </w:t>
      </w:r>
      <w:r>
        <w:t xml:space="preserve">sum </w:t>
      </w:r>
    </w:p>
    <w:p w14:paraId="01805C2E" w14:textId="77777777" w:rsidR="004840D8" w:rsidRDefault="002C0096" w:rsidP="004840D8">
      <w:pPr>
        <w:spacing w:line="240" w:lineRule="auto"/>
        <w:ind w:left="1440"/>
        <w:rPr>
          <w:position w:val="-20"/>
        </w:rPr>
      </w:pPr>
      <w:r w:rsidRPr="00E64555">
        <w:rPr>
          <w:position w:val="-18"/>
        </w:rPr>
        <w:object w:dxaOrig="3400" w:dyaOrig="420" w14:anchorId="1F525499">
          <v:shape id="_x0000_i1270" type="#_x0000_t75" style="width:169.8pt;height:21pt" o:ole="">
            <v:imagedata r:id="rId453" o:title=""/>
          </v:shape>
          <o:OLEObject Type="Embed" ProgID="Equation.DSMT4" ShapeID="_x0000_i1270" DrawAspect="Content" ObjectID="_1656481197" r:id="rId454"/>
        </w:object>
      </w:r>
    </w:p>
    <w:p w14:paraId="345D0FF4" w14:textId="77777777" w:rsidR="004840D8" w:rsidRDefault="004840D8" w:rsidP="002C0096">
      <w:pPr>
        <w:tabs>
          <w:tab w:val="left" w:pos="2250"/>
        </w:tabs>
        <w:spacing w:line="360" w:lineRule="auto"/>
        <w:ind w:left="1440"/>
      </w:pPr>
      <w:r>
        <w:rPr>
          <w:position w:val="-20"/>
        </w:rPr>
        <w:tab/>
      </w:r>
      <w:r w:rsidR="002C0096" w:rsidRPr="00E64555">
        <w:rPr>
          <w:position w:val="-20"/>
        </w:rPr>
        <w:object w:dxaOrig="2820" w:dyaOrig="520" w14:anchorId="348439E4">
          <v:shape id="_x0000_i1271" type="#_x0000_t75" style="width:141pt;height:26.4pt" o:ole="">
            <v:imagedata r:id="rId455" o:title=""/>
          </v:shape>
          <o:OLEObject Type="Embed" ProgID="Equation.DSMT4" ShapeID="_x0000_i1271" DrawAspect="Content" ObjectID="_1656481198" r:id="rId456"/>
        </w:object>
      </w:r>
    </w:p>
    <w:p w14:paraId="7139C2CE" w14:textId="77777777" w:rsidR="004840D8" w:rsidRDefault="004840D8" w:rsidP="00675F3E">
      <w:pPr>
        <w:spacing w:line="360" w:lineRule="auto"/>
        <w:ind w:left="1080"/>
        <w:rPr>
          <w:position w:val="-20"/>
        </w:rPr>
      </w:pPr>
      <w:r w:rsidRPr="00A1129C">
        <w:t xml:space="preserve">is </w:t>
      </w:r>
      <w:r>
        <w:t xml:space="preserve">still the linear combination of </w:t>
      </w:r>
      <w:r w:rsidRPr="00A26729">
        <w:rPr>
          <w:i/>
          <w:sz w:val="26"/>
          <w:szCs w:val="26"/>
        </w:rPr>
        <w:t>v</w:t>
      </w:r>
      <w:r>
        <w:t xml:space="preserve"> and </w:t>
      </w:r>
      <w:r w:rsidRPr="00A26729">
        <w:rPr>
          <w:i/>
          <w:sz w:val="26"/>
          <w:szCs w:val="26"/>
        </w:rPr>
        <w:t>w</w:t>
      </w:r>
      <w:r>
        <w:t>.</w:t>
      </w:r>
    </w:p>
    <w:p w14:paraId="4FF342E5" w14:textId="77777777" w:rsidR="004840D8" w:rsidRPr="004C5B26" w:rsidRDefault="004840D8" w:rsidP="005105A2">
      <w:pPr>
        <w:pStyle w:val="ListParagraph"/>
        <w:numPr>
          <w:ilvl w:val="0"/>
          <w:numId w:val="28"/>
        </w:numPr>
        <w:ind w:left="1080"/>
        <w:rPr>
          <w:position w:val="-20"/>
        </w:rPr>
      </w:pPr>
      <w:r>
        <w:t>For an element</w:t>
      </w:r>
      <w:r w:rsidRPr="00677374">
        <w:t xml:space="preserve"> </w:t>
      </w:r>
      <w:r w:rsidR="00C20D50" w:rsidRPr="00E64555">
        <w:rPr>
          <w:position w:val="-18"/>
        </w:rPr>
        <w:object w:dxaOrig="1579" w:dyaOrig="420" w14:anchorId="4FAD9E2B">
          <v:shape id="_x0000_i1272" type="#_x0000_t75" style="width:79.2pt;height:21pt" o:ole="">
            <v:imagedata r:id="rId457" o:title=""/>
          </v:shape>
          <o:OLEObject Type="Embed" ProgID="Equation.DSMT4" ShapeID="_x0000_i1272" DrawAspect="Content" ObjectID="_1656481199" r:id="rId458"/>
        </w:object>
      </w:r>
      <w:r w:rsidRPr="00677374">
        <w:t xml:space="preserve"> </w:t>
      </w:r>
      <w:r>
        <w:t xml:space="preserve">, </w:t>
      </w:r>
      <w:r w:rsidR="00C20D50" w:rsidRPr="00E64555">
        <w:rPr>
          <w:position w:val="-18"/>
        </w:rPr>
        <w:object w:dxaOrig="1900" w:dyaOrig="420" w14:anchorId="5299B641">
          <v:shape id="_x0000_i1273" type="#_x0000_t75" style="width:95.4pt;height:21pt" o:ole="">
            <v:imagedata r:id="rId459" o:title=""/>
          </v:shape>
          <o:OLEObject Type="Embed" ProgID="Equation.DSMT4" ShapeID="_x0000_i1273" DrawAspect="Content" ObjectID="_1656481200" r:id="rId460"/>
        </w:object>
      </w:r>
      <w:r>
        <w:t xml:space="preserve"> </w:t>
      </w:r>
      <w:r w:rsidRPr="00A1129C">
        <w:t xml:space="preserve">is </w:t>
      </w:r>
      <w:r>
        <w:t xml:space="preserve">still the linear combination of </w:t>
      </w:r>
      <w:r w:rsidR="00C20D50" w:rsidRPr="00C20D50">
        <w:rPr>
          <w:position w:val="-6"/>
        </w:rPr>
        <w:object w:dxaOrig="200" w:dyaOrig="279" w14:anchorId="6DF1C542">
          <v:shape id="_x0000_i1274" type="#_x0000_t75" style="width:10.2pt;height:13.8pt" o:ole="">
            <v:imagedata r:id="rId461" o:title=""/>
          </v:shape>
          <o:OLEObject Type="Embed" ProgID="Equation.DSMT4" ShapeID="_x0000_i1274" DrawAspect="Content" ObjectID="_1656481201" r:id="rId462"/>
        </w:object>
      </w:r>
      <w:r w:rsidR="00C20D50">
        <w:t xml:space="preserve"> </w:t>
      </w:r>
      <w:r>
        <w:t xml:space="preserve">and </w:t>
      </w:r>
      <w:r w:rsidR="00C20D50" w:rsidRPr="00C20D50">
        <w:rPr>
          <w:position w:val="-6"/>
        </w:rPr>
        <w:object w:dxaOrig="240" w:dyaOrig="279" w14:anchorId="6F297986">
          <v:shape id="_x0000_i1275" type="#_x0000_t75" style="width:12pt;height:13.8pt" o:ole="">
            <v:imagedata r:id="rId463" o:title=""/>
          </v:shape>
          <o:OLEObject Type="Embed" ProgID="Equation.DSMT4" ShapeID="_x0000_i1275" DrawAspect="Content" ObjectID="_1656481202" r:id="rId464"/>
        </w:object>
      </w:r>
      <w:r>
        <w:t>, thus it is the same set</w:t>
      </w:r>
    </w:p>
    <w:p w14:paraId="425A3C8F" w14:textId="77777777" w:rsidR="004840D8" w:rsidRPr="00CB550E" w:rsidRDefault="004840D8" w:rsidP="004840D8">
      <w:pPr>
        <w:rPr>
          <w:sz w:val="16"/>
        </w:rPr>
      </w:pPr>
    </w:p>
    <w:p w14:paraId="1AD20CF9" w14:textId="77777777" w:rsidR="004840D8" w:rsidRDefault="004840D8" w:rsidP="005105A2">
      <w:pPr>
        <w:pStyle w:val="ListParagraph"/>
        <w:numPr>
          <w:ilvl w:val="0"/>
          <w:numId w:val="27"/>
        </w:numPr>
      </w:pPr>
      <w:r>
        <w:t xml:space="preserve">This is subspace, these are the vectors orthogonal to </w:t>
      </w:r>
      <w:r w:rsidR="00E64555" w:rsidRPr="00E64555">
        <w:rPr>
          <w:position w:val="-14"/>
        </w:rPr>
        <w:object w:dxaOrig="800" w:dyaOrig="400" w14:anchorId="2527EFF5">
          <v:shape id="_x0000_i1276" type="#_x0000_t75" style="width:39.6pt;height:20.4pt" o:ole="">
            <v:imagedata r:id="rId465" o:title=""/>
          </v:shape>
          <o:OLEObject Type="Embed" ProgID="Equation.DSMT4" ShapeID="_x0000_i1276" DrawAspect="Content" ObjectID="_1656481203" r:id="rId466"/>
        </w:object>
      </w:r>
    </w:p>
    <w:p w14:paraId="074869D4" w14:textId="77777777" w:rsidR="00C20D50" w:rsidRPr="00C20D50" w:rsidRDefault="004840D8" w:rsidP="005105A2">
      <w:pPr>
        <w:pStyle w:val="ListParagraph"/>
        <w:numPr>
          <w:ilvl w:val="0"/>
          <w:numId w:val="28"/>
        </w:numPr>
        <w:spacing w:line="240" w:lineRule="auto"/>
        <w:ind w:left="1080"/>
        <w:rPr>
          <w:position w:val="-20"/>
        </w:rPr>
      </w:pPr>
      <w:r>
        <w:t xml:space="preserve">For </w:t>
      </w:r>
      <w:r w:rsidR="00C20D50" w:rsidRPr="00E64555">
        <w:rPr>
          <w:position w:val="-20"/>
        </w:rPr>
        <w:object w:dxaOrig="1700" w:dyaOrig="520" w14:anchorId="082D6199">
          <v:shape id="_x0000_i1277" type="#_x0000_t75" style="width:85.2pt;height:26.4pt" o:ole="">
            <v:imagedata r:id="rId467" o:title=""/>
          </v:shape>
          <o:OLEObject Type="Embed" ProgID="Equation.DSMT4" ShapeID="_x0000_i1277" DrawAspect="Content" ObjectID="_1656481204" r:id="rId468"/>
        </w:object>
      </w:r>
      <w:r w:rsidRPr="00FA534E">
        <w:rPr>
          <w:position w:val="-20"/>
        </w:rPr>
        <w:t xml:space="preserve"> </w:t>
      </w:r>
      <w:r w:rsidRPr="003E08BE">
        <w:t>with</w:t>
      </w:r>
      <w:r w:rsidRPr="00FA534E">
        <w:rPr>
          <w:position w:val="-20"/>
        </w:rPr>
        <w:t xml:space="preserve"> </w:t>
      </w:r>
      <w:r w:rsidR="00E64555" w:rsidRPr="00E64555">
        <w:rPr>
          <w:position w:val="-18"/>
        </w:rPr>
        <w:object w:dxaOrig="1640" w:dyaOrig="420" w14:anchorId="5005EB05">
          <v:shape id="_x0000_i1278" type="#_x0000_t75" style="width:81.6pt;height:21pt" o:ole="">
            <v:imagedata r:id="rId469" o:title=""/>
          </v:shape>
          <o:OLEObject Type="Embed" ProgID="Equation.DSMT4" ShapeID="_x0000_i1278" DrawAspect="Content" ObjectID="_1656481205" r:id="rId470"/>
        </w:object>
      </w:r>
    </w:p>
    <w:p w14:paraId="0010946E" w14:textId="77777777" w:rsidR="00C20D50" w:rsidRDefault="004840D8" w:rsidP="00C20D50">
      <w:pPr>
        <w:pStyle w:val="ListParagraph"/>
        <w:spacing w:line="240" w:lineRule="auto"/>
        <w:ind w:left="1080"/>
      </w:pPr>
      <w:r w:rsidRPr="003F60AC">
        <w:t xml:space="preserve"> </w:t>
      </w:r>
      <w:r w:rsidRPr="003D6601">
        <w:t>and</w:t>
      </w:r>
      <w:r w:rsidRPr="00FA534E">
        <w:rPr>
          <w:position w:val="-18"/>
        </w:rPr>
        <w:t xml:space="preserve"> </w:t>
      </w:r>
      <w:r w:rsidR="00C20D50" w:rsidRPr="00E64555">
        <w:rPr>
          <w:position w:val="-20"/>
        </w:rPr>
        <w:object w:dxaOrig="1719" w:dyaOrig="520" w14:anchorId="0E1600C0">
          <v:shape id="_x0000_i1279" type="#_x0000_t75" style="width:86.4pt;height:26.4pt" o:ole="">
            <v:imagedata r:id="rId471" o:title=""/>
          </v:shape>
          <o:OLEObject Type="Embed" ProgID="Equation.DSMT4" ShapeID="_x0000_i1279" DrawAspect="Content" ObjectID="_1656481206" r:id="rId472"/>
        </w:object>
      </w:r>
      <w:r w:rsidRPr="00FA534E">
        <w:rPr>
          <w:position w:val="-20"/>
        </w:rPr>
        <w:t xml:space="preserve"> </w:t>
      </w:r>
      <w:r w:rsidRPr="003E08BE">
        <w:t>with</w:t>
      </w:r>
      <w:r w:rsidRPr="00FA534E">
        <w:rPr>
          <w:position w:val="-20"/>
        </w:rPr>
        <w:t xml:space="preserve"> </w:t>
      </w:r>
      <w:r w:rsidR="00E64555" w:rsidRPr="00E64555">
        <w:rPr>
          <w:position w:val="-18"/>
        </w:rPr>
        <w:object w:dxaOrig="1640" w:dyaOrig="420" w14:anchorId="7D2788BC">
          <v:shape id="_x0000_i1280" type="#_x0000_t75" style="width:81.6pt;height:21pt" o:ole="">
            <v:imagedata r:id="rId473" o:title=""/>
          </v:shape>
          <o:OLEObject Type="Embed" ProgID="Equation.DSMT4" ShapeID="_x0000_i1280" DrawAspect="Content" ObjectID="_1656481207" r:id="rId474"/>
        </w:object>
      </w:r>
    </w:p>
    <w:p w14:paraId="171AEC19" w14:textId="77777777" w:rsidR="004840D8" w:rsidRPr="00FA534E" w:rsidRDefault="00C20D50" w:rsidP="00C20D50">
      <w:pPr>
        <w:pStyle w:val="ListParagraph"/>
        <w:spacing w:line="240" w:lineRule="auto"/>
        <w:ind w:left="1080"/>
        <w:rPr>
          <w:position w:val="-20"/>
        </w:rPr>
      </w:pPr>
      <w:r>
        <w:t>T</w:t>
      </w:r>
      <w:r w:rsidR="004840D8" w:rsidRPr="003D6601">
        <w:t xml:space="preserve">he </w:t>
      </w:r>
      <w:r w:rsidR="004840D8">
        <w:t xml:space="preserve">sum </w:t>
      </w:r>
      <w:r w:rsidRPr="00E64555">
        <w:rPr>
          <w:position w:val="-20"/>
        </w:rPr>
        <w:object w:dxaOrig="3600" w:dyaOrig="520" w14:anchorId="70B57CF8">
          <v:shape id="_x0000_i1281" type="#_x0000_t75" style="width:180pt;height:26.4pt" o:ole="">
            <v:imagedata r:id="rId475" o:title=""/>
          </v:shape>
          <o:OLEObject Type="Embed" ProgID="Equation.DSMT4" ShapeID="_x0000_i1281" DrawAspect="Content" ObjectID="_1656481208" r:id="rId476"/>
        </w:object>
      </w:r>
      <w:r w:rsidR="004840D8" w:rsidRPr="00FA534E">
        <w:rPr>
          <w:position w:val="-20"/>
        </w:rPr>
        <w:t xml:space="preserve"> </w:t>
      </w:r>
      <w:r w:rsidR="004840D8" w:rsidRPr="00A1129C">
        <w:t>is in the same set as</w:t>
      </w:r>
      <w:r w:rsidR="004840D8" w:rsidRPr="00FA534E">
        <w:rPr>
          <w:position w:val="-20"/>
        </w:rPr>
        <w:t xml:space="preserve"> </w:t>
      </w:r>
      <w:r w:rsidR="00E64555" w:rsidRPr="00E64555">
        <w:rPr>
          <w:position w:val="-18"/>
        </w:rPr>
        <w:object w:dxaOrig="3080" w:dyaOrig="420" w14:anchorId="7D882CDA">
          <v:shape id="_x0000_i1282" type="#_x0000_t75" style="width:153.6pt;height:21pt" o:ole="">
            <v:imagedata r:id="rId477" o:title=""/>
          </v:shape>
          <o:OLEObject Type="Embed" ProgID="Equation.DSMT4" ShapeID="_x0000_i1282" DrawAspect="Content" ObjectID="_1656481209" r:id="rId478"/>
        </w:object>
      </w:r>
    </w:p>
    <w:p w14:paraId="7EE02E08" w14:textId="77777777" w:rsidR="004840D8" w:rsidRDefault="004840D8" w:rsidP="005105A2">
      <w:pPr>
        <w:pStyle w:val="ListParagraph"/>
        <w:numPr>
          <w:ilvl w:val="0"/>
          <w:numId w:val="28"/>
        </w:numPr>
        <w:spacing w:line="240" w:lineRule="auto"/>
        <w:ind w:left="1080"/>
      </w:pPr>
      <w:r>
        <w:t xml:space="preserve">For an element </w:t>
      </w:r>
      <w:r w:rsidR="00C20D50" w:rsidRPr="00E64555">
        <w:rPr>
          <w:position w:val="-20"/>
        </w:rPr>
        <w:object w:dxaOrig="1700" w:dyaOrig="520" w14:anchorId="6C2DA3A6">
          <v:shape id="_x0000_i1283" type="#_x0000_t75" style="width:85.2pt;height:26.4pt" o:ole="">
            <v:imagedata r:id="rId479" o:title=""/>
          </v:shape>
          <o:OLEObject Type="Embed" ProgID="Equation.DSMT4" ShapeID="_x0000_i1283" DrawAspect="Content" ObjectID="_1656481210" r:id="rId480"/>
        </w:object>
      </w:r>
      <w:r w:rsidRPr="00120AEA">
        <w:rPr>
          <w:position w:val="-20"/>
        </w:rPr>
        <w:t xml:space="preserve"> </w:t>
      </w:r>
      <w:r w:rsidRPr="003E08BE">
        <w:t>with</w:t>
      </w:r>
      <w:r w:rsidRPr="00120AEA">
        <w:rPr>
          <w:position w:val="-20"/>
        </w:rPr>
        <w:t xml:space="preserve"> </w:t>
      </w:r>
      <w:r w:rsidR="00E64555" w:rsidRPr="00E64555">
        <w:rPr>
          <w:position w:val="-18"/>
        </w:rPr>
        <w:object w:dxaOrig="1640" w:dyaOrig="420" w14:anchorId="2DEC0C45">
          <v:shape id="_x0000_i1284" type="#_x0000_t75" style="width:81.6pt;height:21pt" o:ole="">
            <v:imagedata r:id="rId481" o:title=""/>
          </v:shape>
          <o:OLEObject Type="Embed" ProgID="Equation.DSMT4" ShapeID="_x0000_i1284" DrawAspect="Content" ObjectID="_1656481211" r:id="rId482"/>
        </w:object>
      </w:r>
      <w:r w:rsidRPr="00120AEA">
        <w:t>,</w:t>
      </w:r>
      <w:r>
        <w:t xml:space="preserve"> </w:t>
      </w:r>
      <w:r w:rsidR="00C20D50" w:rsidRPr="00E64555">
        <w:rPr>
          <w:position w:val="-20"/>
        </w:rPr>
        <w:object w:dxaOrig="2140" w:dyaOrig="520" w14:anchorId="539F7B5F">
          <v:shape id="_x0000_i1285" type="#_x0000_t75" style="width:107.4pt;height:26.4pt" o:ole="">
            <v:imagedata r:id="rId483" o:title=""/>
          </v:shape>
          <o:OLEObject Type="Embed" ProgID="Equation.DSMT4" ShapeID="_x0000_i1285" DrawAspect="Content" ObjectID="_1656481212" r:id="rId484"/>
        </w:object>
      </w:r>
      <w:r w:rsidRPr="00ED5466">
        <w:t xml:space="preserve"> and </w:t>
      </w:r>
      <w:r w:rsidR="00E64555" w:rsidRPr="00E64555">
        <w:rPr>
          <w:position w:val="-18"/>
        </w:rPr>
        <w:object w:dxaOrig="1960" w:dyaOrig="420" w14:anchorId="284CD038">
          <v:shape id="_x0000_i1286" type="#_x0000_t75" style="width:98.4pt;height:21pt" o:ole="">
            <v:imagedata r:id="rId485" o:title=""/>
          </v:shape>
          <o:OLEObject Type="Embed" ProgID="Equation.DSMT4" ShapeID="_x0000_i1286" DrawAspect="Content" ObjectID="_1656481213" r:id="rId486"/>
        </w:object>
      </w:r>
      <w:r w:rsidRPr="00ED5466">
        <w:t xml:space="preserve">, thus </w:t>
      </w:r>
      <w:r>
        <w:t>it is in the same set.</w:t>
      </w:r>
    </w:p>
    <w:p w14:paraId="7952E42E" w14:textId="77777777" w:rsidR="00C20D50" w:rsidRPr="00C20D50" w:rsidRDefault="00C20D50" w:rsidP="00C20D50">
      <w:pPr>
        <w:rPr>
          <w:sz w:val="16"/>
        </w:rPr>
      </w:pPr>
    </w:p>
    <w:p w14:paraId="7C08A97A" w14:textId="77777777" w:rsidR="004840D8" w:rsidRDefault="004840D8" w:rsidP="005105A2">
      <w:pPr>
        <w:pStyle w:val="ListParagraph"/>
        <w:numPr>
          <w:ilvl w:val="0"/>
          <w:numId w:val="27"/>
        </w:numPr>
        <w:spacing w:line="240" w:lineRule="auto"/>
      </w:pPr>
      <w:r>
        <w:t xml:space="preserve">This is not a subspace. For </w:t>
      </w:r>
      <w:r w:rsidR="00970F6F">
        <w:t>example,</w:t>
      </w:r>
      <w:r>
        <w:t xml:space="preserve"> for </w:t>
      </w:r>
      <w:r w:rsidR="00C20D50" w:rsidRPr="00E64555">
        <w:rPr>
          <w:position w:val="-14"/>
        </w:rPr>
        <w:object w:dxaOrig="1260" w:dyaOrig="400" w14:anchorId="25DCAC9E">
          <v:shape id="_x0000_i1287" type="#_x0000_t75" style="width:63.6pt;height:20.4pt" o:ole="">
            <v:imagedata r:id="rId487" o:title=""/>
          </v:shape>
          <o:OLEObject Type="Embed" ProgID="Equation.DSMT4" ShapeID="_x0000_i1287" DrawAspect="Content" ObjectID="_1656481214" r:id="rId488"/>
        </w:object>
      </w:r>
      <w:r>
        <w:rPr>
          <w:position w:val="-20"/>
        </w:rPr>
        <w:t xml:space="preserve"> </w:t>
      </w:r>
      <w:r w:rsidRPr="00ED5466">
        <w:t xml:space="preserve">and </w:t>
      </w:r>
      <w:r w:rsidR="00C20D50" w:rsidRPr="00E64555">
        <w:rPr>
          <w:position w:val="-14"/>
        </w:rPr>
        <w:object w:dxaOrig="1980" w:dyaOrig="400" w14:anchorId="1DD6ECB0">
          <v:shape id="_x0000_i1288" type="#_x0000_t75" style="width:99pt;height:20.4pt" o:ole="">
            <v:imagedata r:id="rId489" o:title=""/>
          </v:shape>
          <o:OLEObject Type="Embed" ProgID="Equation.DSMT4" ShapeID="_x0000_i1288" DrawAspect="Content" ObjectID="_1656481215" r:id="rId490"/>
        </w:object>
      </w:r>
      <w:r w:rsidRPr="001A4A84">
        <w:t xml:space="preserve"> is not in the set.</w:t>
      </w:r>
    </w:p>
    <w:p w14:paraId="735A9565" w14:textId="77777777" w:rsidR="00C20D50" w:rsidRDefault="00C20D50" w:rsidP="00E16FD1">
      <w:r>
        <w:br w:type="page"/>
      </w:r>
    </w:p>
    <w:p w14:paraId="75222911" w14:textId="77777777" w:rsidR="00FB518A" w:rsidRPr="009114C5" w:rsidRDefault="00FB518A" w:rsidP="00FB518A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3A8E683D" w14:textId="77777777" w:rsidR="00FB518A" w:rsidRDefault="00F27DAA" w:rsidP="00FB518A">
      <w:r>
        <w:t xml:space="preserve">We are given three different vectors </w:t>
      </w:r>
      <w:r w:rsidRPr="00D6100E">
        <w:rPr>
          <w:position w:val="-18"/>
        </w:rPr>
        <w:object w:dxaOrig="1100" w:dyaOrig="460" w14:anchorId="5942D3C2">
          <v:shape id="_x0000_i1289" type="#_x0000_t75" style="width:55.2pt;height:23.4pt" o:ole="">
            <v:imagedata r:id="rId491" o:title=""/>
          </v:shape>
          <o:OLEObject Type="Embed" ProgID="Equation.DSMT4" ShapeID="_x0000_i1289" DrawAspect="Content" ObjectID="_1656481216" r:id="rId492"/>
        </w:object>
      </w:r>
      <w:r>
        <w:t xml:space="preserve">. Construct a matrix so that the equations </w:t>
      </w:r>
      <w:r w:rsidRPr="00D6100E">
        <w:rPr>
          <w:position w:val="-18"/>
        </w:rPr>
        <w:object w:dxaOrig="820" w:dyaOrig="460" w14:anchorId="73C29FAD">
          <v:shape id="_x0000_i1290" type="#_x0000_t75" style="width:41.4pt;height:23.4pt" o:ole="">
            <v:imagedata r:id="rId493" o:title=""/>
          </v:shape>
          <o:OLEObject Type="Embed" ProgID="Equation.DSMT4" ShapeID="_x0000_i1290" DrawAspect="Content" ObjectID="_1656481217" r:id="rId494"/>
        </w:object>
      </w:r>
      <w:r w:rsidRPr="006B23F4">
        <w:rPr>
          <w:position w:val="-6"/>
        </w:rPr>
        <w:t xml:space="preserve"> </w:t>
      </w:r>
      <w:r>
        <w:t xml:space="preserve">and </w:t>
      </w:r>
      <w:r w:rsidRPr="00D6100E">
        <w:rPr>
          <w:position w:val="-18"/>
        </w:rPr>
        <w:object w:dxaOrig="859" w:dyaOrig="460" w14:anchorId="0C74A6C3">
          <v:shape id="_x0000_i1291" type="#_x0000_t75" style="width:43.8pt;height:23.4pt" o:ole="">
            <v:imagedata r:id="rId495" o:title=""/>
          </v:shape>
          <o:OLEObject Type="Embed" ProgID="Equation.DSMT4" ShapeID="_x0000_i1291" DrawAspect="Content" ObjectID="_1656481218" r:id="rId496"/>
        </w:object>
      </w:r>
      <w:r w:rsidRPr="006B23F4">
        <w:rPr>
          <w:position w:val="-6"/>
        </w:rPr>
        <w:t xml:space="preserve"> </w:t>
      </w:r>
      <w:r>
        <w:t>are solvable, but</w:t>
      </w:r>
      <w:r w:rsidRPr="00D6100E">
        <w:rPr>
          <w:position w:val="-18"/>
        </w:rPr>
        <w:object w:dxaOrig="840" w:dyaOrig="460" w14:anchorId="722E4481">
          <v:shape id="_x0000_i1292" type="#_x0000_t75" style="width:42pt;height:23.4pt" o:ole="">
            <v:imagedata r:id="rId497" o:title=""/>
          </v:shape>
          <o:OLEObject Type="Embed" ProgID="Equation.DSMT4" ShapeID="_x0000_i1292" DrawAspect="Content" ObjectID="_1656481219" r:id="rId498"/>
        </w:object>
      </w:r>
      <w:r w:rsidRPr="006B23F4">
        <w:rPr>
          <w:position w:val="-6"/>
        </w:rPr>
        <w:t xml:space="preserve"> </w:t>
      </w:r>
      <w:r>
        <w:t>is not solvable</w:t>
      </w:r>
      <w:r w:rsidR="00FB518A">
        <w:t xml:space="preserve">. </w:t>
      </w:r>
    </w:p>
    <w:p w14:paraId="0441B7C4" w14:textId="77777777" w:rsidR="00FB518A" w:rsidRPr="008648A9" w:rsidRDefault="00FB518A" w:rsidP="005105A2">
      <w:pPr>
        <w:pStyle w:val="ListParagraph"/>
        <w:numPr>
          <w:ilvl w:val="0"/>
          <w:numId w:val="69"/>
        </w:numPr>
        <w:spacing w:line="360" w:lineRule="auto"/>
        <w:ind w:left="540"/>
      </w:pPr>
      <w:r w:rsidRPr="008648A9">
        <w:t>How can you decide if this possible?</w:t>
      </w:r>
    </w:p>
    <w:p w14:paraId="6833983E" w14:textId="77777777" w:rsidR="00FB518A" w:rsidRPr="008648A9" w:rsidRDefault="00FB518A" w:rsidP="005105A2">
      <w:pPr>
        <w:pStyle w:val="ListParagraph"/>
        <w:numPr>
          <w:ilvl w:val="0"/>
          <w:numId w:val="69"/>
        </w:numPr>
        <w:ind w:left="540"/>
      </w:pPr>
      <w:r w:rsidRPr="008648A9">
        <w:t xml:space="preserve">How could you construct </w:t>
      </w:r>
      <w:r w:rsidRPr="004614CF">
        <w:rPr>
          <w:i/>
        </w:rPr>
        <w:t>A</w:t>
      </w:r>
      <w:r w:rsidRPr="008648A9">
        <w:t>?</w:t>
      </w:r>
    </w:p>
    <w:p w14:paraId="1E646BA6" w14:textId="77777777" w:rsidR="00FB518A" w:rsidRPr="00D34268" w:rsidRDefault="00FB518A" w:rsidP="00FB518A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0D829314" w14:textId="77777777" w:rsidR="00FB518A" w:rsidRDefault="00FB518A" w:rsidP="00FB518A">
      <w:pPr>
        <w:ind w:left="360"/>
      </w:pPr>
      <w:r>
        <w:t xml:space="preserve">The equations </w:t>
      </w:r>
      <w:r w:rsidR="00675F3E" w:rsidRPr="00D6100E">
        <w:rPr>
          <w:position w:val="-18"/>
        </w:rPr>
        <w:object w:dxaOrig="820" w:dyaOrig="460" w14:anchorId="7406F582">
          <v:shape id="_x0000_i1293" type="#_x0000_t75" style="width:41.4pt;height:23.4pt" o:ole="">
            <v:imagedata r:id="rId493" o:title=""/>
          </v:shape>
          <o:OLEObject Type="Embed" ProgID="Equation.DSMT4" ShapeID="_x0000_i1293" DrawAspect="Content" ObjectID="_1656481220" r:id="rId499"/>
        </w:object>
      </w:r>
      <w:r w:rsidR="00675F3E">
        <w:t xml:space="preserve"> </w:t>
      </w:r>
      <w:r>
        <w:t xml:space="preserve">and </w:t>
      </w:r>
      <w:r w:rsidR="00675F3E" w:rsidRPr="00D6100E">
        <w:rPr>
          <w:position w:val="-18"/>
        </w:rPr>
        <w:object w:dxaOrig="859" w:dyaOrig="460" w14:anchorId="4A0564C0">
          <v:shape id="_x0000_i1294" type="#_x0000_t75" style="width:43.8pt;height:23.4pt" o:ole="">
            <v:imagedata r:id="rId495" o:title=""/>
          </v:shape>
          <o:OLEObject Type="Embed" ProgID="Equation.DSMT4" ShapeID="_x0000_i1294" DrawAspect="Content" ObjectID="_1656481221" r:id="rId500"/>
        </w:object>
      </w:r>
      <w:r w:rsidR="00675F3E">
        <w:t xml:space="preserve"> </w:t>
      </w:r>
      <w:r>
        <w:t xml:space="preserve">will be solvable. </w:t>
      </w:r>
    </w:p>
    <w:p w14:paraId="65511C96" w14:textId="77777777" w:rsidR="00FB518A" w:rsidRDefault="00675F3E" w:rsidP="00675F3E">
      <w:pPr>
        <w:spacing w:line="360" w:lineRule="auto"/>
        <w:ind w:left="360"/>
        <w:rPr>
          <w:position w:val="-6"/>
        </w:rPr>
      </w:pPr>
      <w:r w:rsidRPr="00E64555">
        <w:rPr>
          <w:position w:val="-38"/>
        </w:rPr>
        <w:object w:dxaOrig="2840" w:dyaOrig="880" w14:anchorId="4BF70293">
          <v:shape id="_x0000_i1295" type="#_x0000_t75" style="width:142.2pt;height:44.4pt" o:ole="">
            <v:imagedata r:id="rId501" o:title=""/>
          </v:shape>
          <o:OLEObject Type="Embed" ProgID="Equation.DSMT4" ShapeID="_x0000_i1295" DrawAspect="Content" ObjectID="_1656481222" r:id="rId502"/>
        </w:object>
      </w:r>
      <w:r w:rsidR="00FB518A">
        <w:rPr>
          <w:position w:val="-6"/>
        </w:rPr>
        <w:t xml:space="preserve"> (solvable?)</w:t>
      </w:r>
    </w:p>
    <w:p w14:paraId="73C29AC7" w14:textId="77777777" w:rsidR="00FB518A" w:rsidRDefault="00FB518A" w:rsidP="00675F3E">
      <w:pPr>
        <w:spacing w:line="360" w:lineRule="auto"/>
        <w:ind w:left="360"/>
      </w:pPr>
      <w:r>
        <w:t>I</w:t>
      </w:r>
      <w:r w:rsidRPr="00D66B19">
        <w:t>f</w:t>
      </w:r>
      <w:r w:rsidR="00BA640B" w:rsidRPr="00D6100E">
        <w:rPr>
          <w:position w:val="-18"/>
        </w:rPr>
        <w:object w:dxaOrig="840" w:dyaOrig="460" w14:anchorId="5E2A9FA9">
          <v:shape id="_x0000_i1296" type="#_x0000_t75" style="width:42pt;height:23.4pt" o:ole="">
            <v:imagedata r:id="rId497" o:title=""/>
          </v:shape>
          <o:OLEObject Type="Embed" ProgID="Equation.DSMT4" ShapeID="_x0000_i1296" DrawAspect="Content" ObjectID="_1656481223" r:id="rId503"/>
        </w:object>
      </w:r>
      <w:r w:rsidRPr="00D66B19">
        <w:t xml:space="preserve">is not solvable, we have the desired matrix </w:t>
      </w:r>
      <w:r w:rsidRPr="00A0250C">
        <w:rPr>
          <w:i/>
          <w:sz w:val="26"/>
          <w:szCs w:val="26"/>
        </w:rPr>
        <w:t>A</w:t>
      </w:r>
      <w:r>
        <w:t>.</w:t>
      </w:r>
    </w:p>
    <w:p w14:paraId="0BB8C0E7" w14:textId="77777777" w:rsidR="00FB518A" w:rsidRDefault="00FB518A" w:rsidP="00675F3E">
      <w:pPr>
        <w:spacing w:line="360" w:lineRule="auto"/>
        <w:ind w:left="360"/>
      </w:pPr>
      <w:r>
        <w:t>I</w:t>
      </w:r>
      <w:r w:rsidRPr="00D66B19">
        <w:t>f</w:t>
      </w:r>
      <w:r w:rsidR="00BA640B" w:rsidRPr="00D6100E">
        <w:rPr>
          <w:position w:val="-18"/>
        </w:rPr>
        <w:object w:dxaOrig="840" w:dyaOrig="460" w14:anchorId="243C0391">
          <v:shape id="_x0000_i1297" type="#_x0000_t75" style="width:42pt;height:23.4pt" o:ole="">
            <v:imagedata r:id="rId497" o:title=""/>
          </v:shape>
          <o:OLEObject Type="Embed" ProgID="Equation.DSMT4" ShapeID="_x0000_i1297" DrawAspect="Content" ObjectID="_1656481224" r:id="rId504"/>
        </w:object>
      </w:r>
      <w:r w:rsidRPr="00D66B19">
        <w:t>is solvable,</w:t>
      </w:r>
      <w:r>
        <w:t xml:space="preserve"> then it is not possible to construct </w:t>
      </w:r>
      <w:r w:rsidRPr="00A0250C">
        <w:rPr>
          <w:i/>
          <w:sz w:val="26"/>
          <w:szCs w:val="26"/>
        </w:rPr>
        <w:t>A</w:t>
      </w:r>
      <w:r>
        <w:t>.</w:t>
      </w:r>
    </w:p>
    <w:p w14:paraId="49CD1417" w14:textId="77777777" w:rsidR="00FB518A" w:rsidRDefault="00FB518A" w:rsidP="00764E27">
      <w:pPr>
        <w:spacing w:line="240" w:lineRule="auto"/>
        <w:ind w:left="360"/>
      </w:pPr>
      <w:r>
        <w:t xml:space="preserve">When the column space contains </w:t>
      </w:r>
      <w:r w:rsidR="00BA640B" w:rsidRPr="00E64555">
        <w:rPr>
          <w:position w:val="-18"/>
        </w:rPr>
        <w:object w:dxaOrig="279" w:dyaOrig="460" w14:anchorId="2D619E1B">
          <v:shape id="_x0000_i1298" type="#_x0000_t75" style="width:14.4pt;height:22.8pt" o:ole="">
            <v:imagedata r:id="rId505" o:title=""/>
          </v:shape>
          <o:OLEObject Type="Embed" ProgID="Equation.DSMT4" ShapeID="_x0000_i1298" DrawAspect="Content" ObjectID="_1656481225" r:id="rId506"/>
        </w:object>
      </w:r>
      <w:r w:rsidR="00BA640B">
        <w:t xml:space="preserve"> </w:t>
      </w:r>
      <w:r>
        <w:t xml:space="preserve">and </w:t>
      </w:r>
      <w:r w:rsidR="00BA640B" w:rsidRPr="00E64555">
        <w:rPr>
          <w:position w:val="-18"/>
        </w:rPr>
        <w:object w:dxaOrig="320" w:dyaOrig="460" w14:anchorId="14FB2FC7">
          <v:shape id="_x0000_i1299" type="#_x0000_t75" style="width:15.6pt;height:22.8pt" o:ole="">
            <v:imagedata r:id="rId507" o:title=""/>
          </v:shape>
          <o:OLEObject Type="Embed" ProgID="Equation.DSMT4" ShapeID="_x0000_i1299" DrawAspect="Content" ObjectID="_1656481226" r:id="rId508"/>
        </w:object>
      </w:r>
      <w:r>
        <w:t>, it will have to contain their linear combinations.</w:t>
      </w:r>
    </w:p>
    <w:p w14:paraId="5B889CB5" w14:textId="77777777" w:rsidR="00FB518A" w:rsidRDefault="00FB518A" w:rsidP="00764E27">
      <w:pPr>
        <w:spacing w:line="240" w:lineRule="auto"/>
        <w:ind w:left="360"/>
      </w:pPr>
      <w:r>
        <w:t xml:space="preserve">So </w:t>
      </w:r>
      <w:r w:rsidR="00BA640B" w:rsidRPr="00E64555">
        <w:rPr>
          <w:position w:val="-18"/>
        </w:rPr>
        <w:object w:dxaOrig="320" w:dyaOrig="460" w14:anchorId="0364A117">
          <v:shape id="_x0000_i1300" type="#_x0000_t75" style="width:16.2pt;height:22.8pt" o:ole="">
            <v:imagedata r:id="rId509" o:title=""/>
          </v:shape>
          <o:OLEObject Type="Embed" ProgID="Equation.DSMT4" ShapeID="_x0000_i1300" DrawAspect="Content" ObjectID="_1656481227" r:id="rId510"/>
        </w:object>
      </w:r>
      <w:r>
        <w:t xml:space="preserve">would necessarily be in that column space and </w:t>
      </w:r>
      <w:r w:rsidR="00BA640B" w:rsidRPr="00D6100E">
        <w:rPr>
          <w:position w:val="-18"/>
        </w:rPr>
        <w:object w:dxaOrig="840" w:dyaOrig="460" w14:anchorId="4684A0E2">
          <v:shape id="_x0000_i1301" type="#_x0000_t75" style="width:42pt;height:23.4pt" o:ole="">
            <v:imagedata r:id="rId497" o:title=""/>
          </v:shape>
          <o:OLEObject Type="Embed" ProgID="Equation.DSMT4" ShapeID="_x0000_i1301" DrawAspect="Content" ObjectID="_1656481228" r:id="rId511"/>
        </w:object>
      </w:r>
      <w:r w:rsidRPr="001641F7">
        <w:t>would necessarily be solvable.</w:t>
      </w:r>
    </w:p>
    <w:p w14:paraId="22F0AA3E" w14:textId="77777777" w:rsidR="00FB74A0" w:rsidRDefault="00FB74A0" w:rsidP="00FB74A0"/>
    <w:p w14:paraId="05BFC1E0" w14:textId="77777777" w:rsidR="00FB74A0" w:rsidRDefault="00FB74A0" w:rsidP="00FB74A0"/>
    <w:p w14:paraId="287D6E71" w14:textId="77777777" w:rsidR="00DC091B" w:rsidRPr="009114C5" w:rsidRDefault="00DC091B" w:rsidP="00E17FF7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6F02A423" w14:textId="77777777" w:rsidR="00DC091B" w:rsidRDefault="00DC091B" w:rsidP="00DC091B">
      <w:pPr>
        <w:spacing w:line="360" w:lineRule="auto"/>
      </w:pPr>
      <w:r>
        <w:t xml:space="preserve">For which vectors  </w:t>
      </w:r>
      <w:r w:rsidR="00E64555" w:rsidRPr="00E64555">
        <w:rPr>
          <w:position w:val="-20"/>
        </w:rPr>
        <w:object w:dxaOrig="1300" w:dyaOrig="520" w14:anchorId="691CDA69">
          <v:shape id="_x0000_i1302" type="#_x0000_t75" style="width:65.4pt;height:26.4pt" o:ole="">
            <v:imagedata r:id="rId512" o:title=""/>
          </v:shape>
          <o:OLEObject Type="Embed" ProgID="Equation.DSMT4" ShapeID="_x0000_i1302" DrawAspect="Content" ObjectID="_1656481229" r:id="rId513"/>
        </w:object>
      </w:r>
      <w:r>
        <w:t xml:space="preserve"> do these systems have a solution?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1"/>
        <w:gridCol w:w="4461"/>
      </w:tblGrid>
      <w:tr w:rsidR="00E17FF7" w14:paraId="3AD9F600" w14:textId="77777777" w:rsidTr="00E17FF7">
        <w:tc>
          <w:tcPr>
            <w:tcW w:w="4609" w:type="dxa"/>
          </w:tcPr>
          <w:p w14:paraId="535FD0AB" w14:textId="77777777" w:rsidR="00E17FF7" w:rsidRDefault="00E64555" w:rsidP="00E17FF7">
            <w:pPr>
              <w:pStyle w:val="ListParagraph"/>
              <w:numPr>
                <w:ilvl w:val="0"/>
                <w:numId w:val="4"/>
              </w:numPr>
              <w:spacing w:line="360" w:lineRule="auto"/>
              <w:ind w:left="337"/>
            </w:pPr>
            <w:r w:rsidRPr="00E64555">
              <w:rPr>
                <w:position w:val="-62"/>
              </w:rPr>
              <w:object w:dxaOrig="2540" w:dyaOrig="1359" w14:anchorId="12F3E5F5">
                <v:shape id="_x0000_i1303" type="#_x0000_t75" style="width:126.6pt;height:68.4pt" o:ole="">
                  <v:imagedata r:id="rId514" o:title=""/>
                </v:shape>
                <o:OLEObject Type="Embed" ProgID="Equation.DSMT4" ShapeID="_x0000_i1303" DrawAspect="Content" ObjectID="_1656481230" r:id="rId515"/>
              </w:object>
            </w:r>
          </w:p>
          <w:p w14:paraId="1DD51700" w14:textId="77777777" w:rsidR="00E17FF7" w:rsidRDefault="00E64555" w:rsidP="00F84276">
            <w:pPr>
              <w:pStyle w:val="ListParagraph"/>
              <w:numPr>
                <w:ilvl w:val="0"/>
                <w:numId w:val="4"/>
              </w:numPr>
              <w:spacing w:line="276" w:lineRule="auto"/>
              <w:ind w:left="337"/>
            </w:pPr>
            <w:r w:rsidRPr="00E64555">
              <w:rPr>
                <w:position w:val="-62"/>
              </w:rPr>
              <w:object w:dxaOrig="2580" w:dyaOrig="1359" w14:anchorId="31C9AC7D">
                <v:shape id="_x0000_i1304" type="#_x0000_t75" style="width:129pt;height:68.4pt" o:ole="">
                  <v:imagedata r:id="rId516" o:title=""/>
                </v:shape>
                <o:OLEObject Type="Embed" ProgID="Equation.DSMT4" ShapeID="_x0000_i1304" DrawAspect="Content" ObjectID="_1656481231" r:id="rId517"/>
              </w:object>
            </w:r>
          </w:p>
        </w:tc>
        <w:tc>
          <w:tcPr>
            <w:tcW w:w="4593" w:type="dxa"/>
          </w:tcPr>
          <w:p w14:paraId="12E01D8A" w14:textId="77777777" w:rsidR="00E17FF7" w:rsidRDefault="00E64555" w:rsidP="00F84276">
            <w:pPr>
              <w:pStyle w:val="ListParagraph"/>
              <w:numPr>
                <w:ilvl w:val="0"/>
                <w:numId w:val="4"/>
              </w:numPr>
              <w:spacing w:line="360" w:lineRule="auto"/>
              <w:ind w:left="317"/>
            </w:pPr>
            <w:r w:rsidRPr="00E64555">
              <w:rPr>
                <w:position w:val="-62"/>
              </w:rPr>
              <w:object w:dxaOrig="2540" w:dyaOrig="1359" w14:anchorId="20EB1200">
                <v:shape id="_x0000_i1305" type="#_x0000_t75" style="width:126.6pt;height:68.4pt" o:ole="">
                  <v:imagedata r:id="rId518" o:title=""/>
                </v:shape>
                <o:OLEObject Type="Embed" ProgID="Equation.DSMT4" ShapeID="_x0000_i1305" DrawAspect="Content" ObjectID="_1656481232" r:id="rId519"/>
              </w:object>
            </w:r>
          </w:p>
        </w:tc>
      </w:tr>
    </w:tbl>
    <w:p w14:paraId="56BF20AF" w14:textId="77777777" w:rsidR="00DC091B" w:rsidRPr="00D34268" w:rsidRDefault="00DC091B" w:rsidP="00DC091B">
      <w:pPr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7D55CCBC" w14:textId="77777777" w:rsidR="00DC091B" w:rsidRPr="00E10524" w:rsidRDefault="00B420DA" w:rsidP="005105A2">
      <w:pPr>
        <w:pStyle w:val="ListParagraph"/>
        <w:numPr>
          <w:ilvl w:val="0"/>
          <w:numId w:val="50"/>
        </w:numPr>
        <w:rPr>
          <w:position w:val="-62"/>
        </w:rPr>
      </w:pPr>
      <w:r w:rsidRPr="00E64555">
        <w:rPr>
          <w:position w:val="-62"/>
        </w:rPr>
        <w:object w:dxaOrig="4980" w:dyaOrig="1359" w14:anchorId="751E54A0">
          <v:shape id="_x0000_i1306" type="#_x0000_t75" style="width:249pt;height:68.4pt" o:ole="">
            <v:imagedata r:id="rId520" o:title=""/>
          </v:shape>
          <o:OLEObject Type="Embed" ProgID="Equation.DSMT4" ShapeID="_x0000_i1306" DrawAspect="Content" ObjectID="_1656481233" r:id="rId521"/>
        </w:object>
      </w:r>
    </w:p>
    <w:p w14:paraId="5F9C4F77" w14:textId="77777777" w:rsidR="00DC091B" w:rsidRDefault="00E64555" w:rsidP="00A6252D">
      <w:pPr>
        <w:spacing w:line="360" w:lineRule="auto"/>
        <w:ind w:left="1080"/>
      </w:pPr>
      <w:r w:rsidRPr="00E64555">
        <w:rPr>
          <w:position w:val="-62"/>
        </w:rPr>
        <w:object w:dxaOrig="5220" w:dyaOrig="1359" w14:anchorId="27A17B08">
          <v:shape id="_x0000_i1307" type="#_x0000_t75" style="width:261pt;height:68.4pt" o:ole="">
            <v:imagedata r:id="rId522" o:title=""/>
          </v:shape>
          <o:OLEObject Type="Embed" ProgID="Equation.DSMT4" ShapeID="_x0000_i1307" DrawAspect="Content" ObjectID="_1656481234" r:id="rId523"/>
        </w:object>
      </w:r>
    </w:p>
    <w:p w14:paraId="0AA17C26" w14:textId="77777777" w:rsidR="00DC091B" w:rsidRDefault="00DC091B" w:rsidP="00A6252D">
      <w:pPr>
        <w:spacing w:after="120" w:line="360" w:lineRule="auto"/>
        <w:ind w:left="720"/>
      </w:pPr>
      <w:r>
        <w:t xml:space="preserve">Solution for every </w:t>
      </w:r>
      <w:r w:rsidRPr="00050BB5">
        <w:rPr>
          <w:i/>
          <w:sz w:val="26"/>
          <w:szCs w:val="26"/>
        </w:rPr>
        <w:t>b</w:t>
      </w:r>
      <w:r>
        <w:t>.</w:t>
      </w:r>
    </w:p>
    <w:p w14:paraId="70247134" w14:textId="77777777" w:rsidR="00DC091B" w:rsidRPr="00E10524" w:rsidRDefault="00A6252D" w:rsidP="005105A2">
      <w:pPr>
        <w:pStyle w:val="ListParagraph"/>
        <w:numPr>
          <w:ilvl w:val="0"/>
          <w:numId w:val="50"/>
        </w:numPr>
        <w:rPr>
          <w:position w:val="-62"/>
        </w:rPr>
      </w:pPr>
      <w:r w:rsidRPr="00E64555">
        <w:rPr>
          <w:position w:val="-62"/>
        </w:rPr>
        <w:object w:dxaOrig="4900" w:dyaOrig="1359" w14:anchorId="78F9B3F3">
          <v:shape id="_x0000_i1308" type="#_x0000_t75" style="width:244.8pt;height:68.4pt" o:ole="">
            <v:imagedata r:id="rId524" o:title=""/>
          </v:shape>
          <o:OLEObject Type="Embed" ProgID="Equation.DSMT4" ShapeID="_x0000_i1308" DrawAspect="Content" ObjectID="_1656481235" r:id="rId525"/>
        </w:object>
      </w:r>
    </w:p>
    <w:p w14:paraId="4117C8F5" w14:textId="77777777" w:rsidR="00DC091B" w:rsidRDefault="00E64555" w:rsidP="00A6252D">
      <w:pPr>
        <w:spacing w:after="120"/>
        <w:ind w:left="1080"/>
      </w:pPr>
      <w:r w:rsidRPr="00E64555">
        <w:rPr>
          <w:position w:val="-62"/>
        </w:rPr>
        <w:object w:dxaOrig="3660" w:dyaOrig="1359" w14:anchorId="1E796D83">
          <v:shape id="_x0000_i1309" type="#_x0000_t75" style="width:183pt;height:68.4pt" o:ole="">
            <v:imagedata r:id="rId526" o:title=""/>
          </v:shape>
          <o:OLEObject Type="Embed" ProgID="Equation.DSMT4" ShapeID="_x0000_i1309" DrawAspect="Content" ObjectID="_1656481236" r:id="rId527"/>
        </w:object>
      </w:r>
    </w:p>
    <w:p w14:paraId="48853C97" w14:textId="77777777" w:rsidR="00DC091B" w:rsidRDefault="00DC091B" w:rsidP="0053781B">
      <w:pPr>
        <w:spacing w:after="120" w:line="360" w:lineRule="auto"/>
        <w:ind w:left="720"/>
      </w:pPr>
      <w:r>
        <w:t xml:space="preserve">Solvable only if </w:t>
      </w:r>
      <w:r w:rsidR="00E64555" w:rsidRPr="00E64555">
        <w:rPr>
          <w:position w:val="-18"/>
        </w:rPr>
        <w:object w:dxaOrig="680" w:dyaOrig="420" w14:anchorId="336AF45C">
          <v:shape id="_x0000_i1310" type="#_x0000_t75" style="width:33.6pt;height:21pt" o:ole="">
            <v:imagedata r:id="rId528" o:title=""/>
          </v:shape>
          <o:OLEObject Type="Embed" ProgID="Equation.DSMT4" ShapeID="_x0000_i1310" DrawAspect="Content" ObjectID="_1656481237" r:id="rId529"/>
        </w:object>
      </w:r>
    </w:p>
    <w:p w14:paraId="3A7241AD" w14:textId="77777777" w:rsidR="00DC091B" w:rsidRPr="00E10524" w:rsidRDefault="0053781B" w:rsidP="00DB5F81">
      <w:pPr>
        <w:pStyle w:val="ListParagraph"/>
        <w:numPr>
          <w:ilvl w:val="0"/>
          <w:numId w:val="50"/>
        </w:numPr>
        <w:spacing w:line="360" w:lineRule="auto"/>
        <w:rPr>
          <w:position w:val="-62"/>
        </w:rPr>
      </w:pPr>
      <w:r w:rsidRPr="00E64555">
        <w:rPr>
          <w:position w:val="-62"/>
        </w:rPr>
        <w:object w:dxaOrig="3760" w:dyaOrig="1359" w14:anchorId="292D48FC">
          <v:shape id="_x0000_i1311" type="#_x0000_t75" style="width:187.8pt;height:67.8pt" o:ole="">
            <v:imagedata r:id="rId530" o:title=""/>
          </v:shape>
          <o:OLEObject Type="Embed" ProgID="Equation.DSMT4" ShapeID="_x0000_i1311" DrawAspect="Content" ObjectID="_1656481238" r:id="rId531"/>
        </w:object>
      </w:r>
    </w:p>
    <w:p w14:paraId="4C4E5500" w14:textId="77777777" w:rsidR="0053781B" w:rsidRDefault="0053781B" w:rsidP="0053781B">
      <w:pPr>
        <w:spacing w:line="360" w:lineRule="auto"/>
        <w:ind w:left="720"/>
        <w:rPr>
          <w:position w:val="-62"/>
        </w:rPr>
      </w:pPr>
      <w:r w:rsidRPr="00E64555">
        <w:rPr>
          <w:position w:val="-62"/>
        </w:rPr>
        <w:object w:dxaOrig="2420" w:dyaOrig="1359" w14:anchorId="4955C409">
          <v:shape id="_x0000_i1312" type="#_x0000_t75" style="width:121.2pt;height:67.8pt" o:ole="">
            <v:imagedata r:id="rId532" o:title=""/>
          </v:shape>
          <o:OLEObject Type="Embed" ProgID="Equation.DSMT4" ShapeID="_x0000_i1312" DrawAspect="Content" ObjectID="_1656481239" r:id="rId533"/>
        </w:object>
      </w:r>
    </w:p>
    <w:p w14:paraId="741FC1F4" w14:textId="77777777" w:rsidR="00DC091B" w:rsidRDefault="00C0668C" w:rsidP="00C0668C">
      <w:pPr>
        <w:spacing w:line="360" w:lineRule="auto"/>
        <w:ind w:left="720"/>
      </w:pPr>
      <w:r w:rsidRPr="00C0668C">
        <w:rPr>
          <w:position w:val="-18"/>
        </w:rPr>
        <w:object w:dxaOrig="1460" w:dyaOrig="420" w14:anchorId="7A4E7AF6">
          <v:shape id="_x0000_i1313" type="#_x0000_t75" style="width:73.2pt;height:20.4pt" o:ole="">
            <v:imagedata r:id="rId534" o:title=""/>
          </v:shape>
          <o:OLEObject Type="Embed" ProgID="Equation.DSMT4" ShapeID="_x0000_i1313" DrawAspect="Content" ObjectID="_1656481240" r:id="rId535"/>
        </w:object>
      </w:r>
    </w:p>
    <w:p w14:paraId="0160AF7F" w14:textId="77777777" w:rsidR="00C0668C" w:rsidRDefault="00C0668C" w:rsidP="00C0668C">
      <w:pPr>
        <w:spacing w:line="360" w:lineRule="auto"/>
        <w:ind w:left="720"/>
        <w:rPr>
          <w:position w:val="-56"/>
        </w:rPr>
      </w:pPr>
      <w:r w:rsidRPr="00C0668C">
        <w:rPr>
          <w:position w:val="-22"/>
        </w:rPr>
        <w:object w:dxaOrig="980" w:dyaOrig="460" w14:anchorId="2FD02C93">
          <v:shape id="_x0000_i1314" type="#_x0000_t75" style="width:49.2pt;height:22.8pt" o:ole="">
            <v:imagedata r:id="rId536" o:title=""/>
          </v:shape>
          <o:OLEObject Type="Embed" ProgID="Equation.DSMT4" ShapeID="_x0000_i1314" DrawAspect="Content" ObjectID="_1656481241" r:id="rId537"/>
        </w:object>
      </w:r>
      <w:r>
        <w:rPr>
          <w:position w:val="-56"/>
        </w:rPr>
        <w:t xml:space="preserve"> </w:t>
      </w:r>
    </w:p>
    <w:p w14:paraId="7539465E" w14:textId="77777777" w:rsidR="00DC091B" w:rsidRDefault="00E64555" w:rsidP="00C0668C">
      <w:pPr>
        <w:spacing w:after="120"/>
        <w:ind w:left="720"/>
      </w:pPr>
      <w:r w:rsidRPr="00E64555">
        <w:rPr>
          <w:position w:val="-56"/>
        </w:rPr>
        <w:object w:dxaOrig="3860" w:dyaOrig="1240" w14:anchorId="604ACAF5">
          <v:shape id="_x0000_i1315" type="#_x0000_t75" style="width:193.8pt;height:62.4pt" o:ole="">
            <v:imagedata r:id="rId538" o:title=""/>
          </v:shape>
          <o:OLEObject Type="Embed" ProgID="Equation.DSMT4" ShapeID="_x0000_i1315" DrawAspect="Content" ObjectID="_1656481242" r:id="rId539"/>
        </w:object>
      </w:r>
    </w:p>
    <w:p w14:paraId="314D7CEF" w14:textId="77777777" w:rsidR="00DC091B" w:rsidRDefault="00DC091B" w:rsidP="00DC091B">
      <w:pPr>
        <w:spacing w:line="240" w:lineRule="auto"/>
        <w:ind w:left="720"/>
      </w:pPr>
      <w:r>
        <w:t xml:space="preserve">Solvable only if </w:t>
      </w:r>
      <w:r w:rsidR="00E64555" w:rsidRPr="00E64555">
        <w:rPr>
          <w:position w:val="-18"/>
        </w:rPr>
        <w:object w:dxaOrig="820" w:dyaOrig="420" w14:anchorId="305904C1">
          <v:shape id="_x0000_i1316" type="#_x0000_t75" style="width:41.4pt;height:21pt" o:ole="">
            <v:imagedata r:id="rId540" o:title=""/>
          </v:shape>
          <o:OLEObject Type="Embed" ProgID="Equation.DSMT4" ShapeID="_x0000_i1316" DrawAspect="Content" ObjectID="_1656481243" r:id="rId541"/>
        </w:object>
      </w:r>
    </w:p>
    <w:p w14:paraId="04BEBAB7" w14:textId="77777777" w:rsidR="00C0668C" w:rsidRDefault="00C0668C" w:rsidP="00DC091B">
      <w:r>
        <w:br w:type="page"/>
      </w:r>
    </w:p>
    <w:p w14:paraId="240DA273" w14:textId="77777777" w:rsidR="005049D4" w:rsidRPr="009114C5" w:rsidRDefault="005049D4" w:rsidP="00594E14">
      <w:pPr>
        <w:spacing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3A1DD072" w14:textId="77777777" w:rsidR="005049D4" w:rsidRDefault="005049D4" w:rsidP="00594E14">
      <w:pPr>
        <w:spacing w:line="240" w:lineRule="auto"/>
        <w:ind w:left="180"/>
      </w:pPr>
      <w:r w:rsidRPr="00DB7465">
        <w:t>Find a basis for the null space of</w:t>
      </w:r>
      <w:r>
        <w:t xml:space="preserve"> </w:t>
      </w:r>
      <w:r w:rsidRPr="00DB7465">
        <w:rPr>
          <w:i/>
        </w:rPr>
        <w:t>A</w:t>
      </w:r>
      <w:r>
        <w:t xml:space="preserve">.      </w:t>
      </w:r>
      <w:r w:rsidR="00E64555" w:rsidRPr="00E64555">
        <w:rPr>
          <w:position w:val="-84"/>
        </w:rPr>
        <w:object w:dxaOrig="2840" w:dyaOrig="1800" w14:anchorId="62181B3B">
          <v:shape id="_x0000_i1317" type="#_x0000_t75" style="width:141.6pt;height:90pt" o:ole="">
            <v:imagedata r:id="rId542" o:title=""/>
          </v:shape>
          <o:OLEObject Type="Embed" ProgID="Equation.DSMT4" ShapeID="_x0000_i1317" DrawAspect="Content" ObjectID="_1656481244" r:id="rId543"/>
        </w:object>
      </w:r>
    </w:p>
    <w:p w14:paraId="24D287DF" w14:textId="77777777" w:rsidR="005049D4" w:rsidRPr="005049D4" w:rsidRDefault="005049D4" w:rsidP="00F02370">
      <w:pPr>
        <w:spacing w:line="360" w:lineRule="auto"/>
        <w:rPr>
          <w:b/>
          <w:i/>
          <w:color w:val="FF0000"/>
          <w:u w:val="single"/>
        </w:rPr>
      </w:pPr>
      <w:r w:rsidRPr="005049D4">
        <w:rPr>
          <w:b/>
          <w:i/>
          <w:color w:val="FF0000"/>
          <w:u w:val="single"/>
        </w:rPr>
        <w:t>Solution</w:t>
      </w:r>
    </w:p>
    <w:p w14:paraId="3BB3436A" w14:textId="77777777" w:rsidR="005049D4" w:rsidRDefault="00F02370" w:rsidP="00F02370">
      <w:pPr>
        <w:spacing w:line="360" w:lineRule="auto"/>
        <w:ind w:left="360"/>
      </w:pPr>
      <w:r w:rsidRPr="00F02370">
        <w:rPr>
          <w:position w:val="-92"/>
        </w:rPr>
        <w:object w:dxaOrig="3739" w:dyaOrig="1960" w14:anchorId="51D98C56">
          <v:shape id="_x0000_i1318" type="#_x0000_t75" style="width:187.2pt;height:97.8pt" o:ole="">
            <v:imagedata r:id="rId544" o:title=""/>
          </v:shape>
          <o:OLEObject Type="Embed" ProgID="Equation.DSMT4" ShapeID="_x0000_i1318" DrawAspect="Content" ObjectID="_1656481245" r:id="rId545"/>
        </w:object>
      </w:r>
    </w:p>
    <w:p w14:paraId="672E0555" w14:textId="77777777" w:rsidR="00F02370" w:rsidRDefault="002F136B" w:rsidP="00594E14">
      <w:pPr>
        <w:ind w:left="360"/>
      </w:pPr>
      <w:r w:rsidRPr="00212DCD">
        <w:rPr>
          <w:position w:val="-96"/>
        </w:rPr>
        <w:object w:dxaOrig="3379" w:dyaOrig="2040" w14:anchorId="21E99A48">
          <v:shape id="_x0000_i1319" type="#_x0000_t75" style="width:169.2pt;height:102pt" o:ole="">
            <v:imagedata r:id="rId546" o:title=""/>
          </v:shape>
          <o:OLEObject Type="Embed" ProgID="Equation.DSMT4" ShapeID="_x0000_i1319" DrawAspect="Content" ObjectID="_1656481246" r:id="rId547"/>
        </w:object>
      </w:r>
    </w:p>
    <w:p w14:paraId="6B8F872F" w14:textId="77777777" w:rsidR="00212DCD" w:rsidRDefault="002F136B" w:rsidP="00594E14">
      <w:pPr>
        <w:ind w:left="360"/>
      </w:pPr>
      <w:r w:rsidRPr="002F136B">
        <w:rPr>
          <w:position w:val="-94"/>
        </w:rPr>
        <w:object w:dxaOrig="3379" w:dyaOrig="2000" w14:anchorId="19D08A3C">
          <v:shape id="_x0000_i1320" type="#_x0000_t75" style="width:169.2pt;height:100.2pt" o:ole="">
            <v:imagedata r:id="rId548" o:title=""/>
          </v:shape>
          <o:OLEObject Type="Embed" ProgID="Equation.DSMT4" ShapeID="_x0000_i1320" DrawAspect="Content" ObjectID="_1656481247" r:id="rId549"/>
        </w:object>
      </w:r>
    </w:p>
    <w:p w14:paraId="7C421932" w14:textId="77777777" w:rsidR="002F136B" w:rsidRDefault="002F136B" w:rsidP="00594E14">
      <w:pPr>
        <w:ind w:left="360"/>
      </w:pPr>
      <w:r w:rsidRPr="002F136B">
        <w:rPr>
          <w:position w:val="-90"/>
        </w:rPr>
        <w:object w:dxaOrig="3580" w:dyaOrig="1920" w14:anchorId="7053DD9C">
          <v:shape id="_x0000_i1321" type="#_x0000_t75" style="width:179.4pt;height:96pt" o:ole="">
            <v:imagedata r:id="rId550" o:title=""/>
          </v:shape>
          <o:OLEObject Type="Embed" ProgID="Equation.DSMT4" ShapeID="_x0000_i1321" DrawAspect="Content" ObjectID="_1656481248" r:id="rId551"/>
        </w:object>
      </w:r>
    </w:p>
    <w:p w14:paraId="0ECD8E93" w14:textId="77777777" w:rsidR="00FE2A7A" w:rsidRDefault="00594E14" w:rsidP="00594E14">
      <w:pPr>
        <w:ind w:left="360"/>
      </w:pPr>
      <w:r w:rsidRPr="00594E14">
        <w:rPr>
          <w:position w:val="-106"/>
        </w:rPr>
        <w:object w:dxaOrig="3220" w:dyaOrig="2240" w14:anchorId="5C69A441">
          <v:shape id="_x0000_i1322" type="#_x0000_t75" style="width:160.8pt;height:112.2pt" o:ole="">
            <v:imagedata r:id="rId552" o:title=""/>
          </v:shape>
          <o:OLEObject Type="Embed" ProgID="Equation.DSMT4" ShapeID="_x0000_i1322" DrawAspect="Content" ObjectID="_1656481249" r:id="rId553"/>
        </w:object>
      </w:r>
    </w:p>
    <w:p w14:paraId="7EE3572B" w14:textId="77777777" w:rsidR="00F02370" w:rsidRDefault="00F02370" w:rsidP="00DB5F81">
      <w:pPr>
        <w:spacing w:line="360" w:lineRule="auto"/>
        <w:ind w:left="360"/>
      </w:pPr>
      <w:r w:rsidRPr="00F02370">
        <w:rPr>
          <w:position w:val="-108"/>
        </w:rPr>
        <w:object w:dxaOrig="2060" w:dyaOrig="2280" w14:anchorId="5BCF31BF">
          <v:shape id="_x0000_i1323" type="#_x0000_t75" style="width:103.2pt;height:114pt" o:ole="">
            <v:imagedata r:id="rId554" o:title=""/>
          </v:shape>
          <o:OLEObject Type="Embed" ProgID="Equation.DSMT4" ShapeID="_x0000_i1323" DrawAspect="Content" ObjectID="_1656481250" r:id="rId555"/>
        </w:object>
      </w:r>
      <w:r>
        <w:t xml:space="preserve"> </w:t>
      </w:r>
    </w:p>
    <w:p w14:paraId="72940E8B" w14:textId="77777777" w:rsidR="0013024F" w:rsidRDefault="005049D4" w:rsidP="005049D4">
      <w:pPr>
        <w:spacing w:line="240" w:lineRule="auto"/>
        <w:ind w:left="360"/>
      </w:pPr>
      <w:r>
        <w:t xml:space="preserve">Let </w:t>
      </w:r>
      <w:r w:rsidR="00E64555" w:rsidRPr="00E64555">
        <w:rPr>
          <w:position w:val="-18"/>
        </w:rPr>
        <w:object w:dxaOrig="1500" w:dyaOrig="420" w14:anchorId="36B447F3">
          <v:shape id="_x0000_i1324" type="#_x0000_t75" style="width:75pt;height:21pt" o:ole="">
            <v:imagedata r:id="rId556" o:title=""/>
          </v:shape>
          <o:OLEObject Type="Embed" ProgID="Equation.DSMT4" ShapeID="_x0000_i1324" DrawAspect="Content" ObjectID="_1656481251" r:id="rId557"/>
        </w:object>
      </w:r>
    </w:p>
    <w:p w14:paraId="34FEE980" w14:textId="77777777" w:rsidR="005049D4" w:rsidRDefault="005049D4" w:rsidP="0013024F">
      <w:pPr>
        <w:spacing w:line="480" w:lineRule="auto"/>
        <w:ind w:left="360"/>
      </w:pPr>
      <w:r>
        <w:t xml:space="preserve">  </w:t>
      </w:r>
      <w:r w:rsidR="0013024F" w:rsidRPr="0013024F">
        <w:rPr>
          <w:position w:val="-82"/>
        </w:rPr>
        <w:object w:dxaOrig="2960" w:dyaOrig="1760" w14:anchorId="3D390DC5">
          <v:shape id="_x0000_i1325" type="#_x0000_t75" style="width:148.2pt;height:88.2pt" o:ole="">
            <v:imagedata r:id="rId558" o:title=""/>
          </v:shape>
          <o:OLEObject Type="Embed" ProgID="Equation.DSMT4" ShapeID="_x0000_i1325" DrawAspect="Content" ObjectID="_1656481252" r:id="rId559"/>
        </w:object>
      </w:r>
    </w:p>
    <w:p w14:paraId="3250A8D8" w14:textId="77777777" w:rsidR="0013024F" w:rsidRDefault="005049D4" w:rsidP="00567416">
      <w:pPr>
        <w:spacing w:line="360" w:lineRule="auto"/>
        <w:ind w:left="360"/>
      </w:pPr>
      <w:r>
        <w:t xml:space="preserve">The general form of the solution of </w:t>
      </w:r>
      <w:r w:rsidR="0013024F" w:rsidRPr="0013024F">
        <w:rPr>
          <w:position w:val="-6"/>
        </w:rPr>
        <w:object w:dxaOrig="720" w:dyaOrig="340" w14:anchorId="50D205E6">
          <v:shape id="_x0000_i1326" type="#_x0000_t75" style="width:36pt;height:16.8pt" o:ole="">
            <v:imagedata r:id="rId560" o:title=""/>
          </v:shape>
          <o:OLEObject Type="Embed" ProgID="Equation.DSMT4" ShapeID="_x0000_i1326" DrawAspect="Content" ObjectID="_1656481253" r:id="rId561"/>
        </w:object>
      </w:r>
      <w:r w:rsidR="0013024F">
        <w:t xml:space="preserve"> </w:t>
      </w:r>
      <w:r>
        <w:t xml:space="preserve"> is</w:t>
      </w:r>
    </w:p>
    <w:p w14:paraId="5B6A3C09" w14:textId="77777777" w:rsidR="005049D4" w:rsidRDefault="005049D4" w:rsidP="00567416">
      <w:pPr>
        <w:spacing w:line="240" w:lineRule="auto"/>
        <w:ind w:left="360"/>
      </w:pPr>
      <w:r>
        <w:t xml:space="preserve"> </w:t>
      </w:r>
      <w:r w:rsidR="0013024F" w:rsidRPr="00E64555">
        <w:rPr>
          <w:position w:val="-108"/>
        </w:rPr>
        <w:object w:dxaOrig="2120" w:dyaOrig="2280" w14:anchorId="24391F66">
          <v:shape id="_x0000_i1327" type="#_x0000_t75" style="width:105.6pt;height:114pt" o:ole="">
            <v:imagedata r:id="rId562" o:title=""/>
          </v:shape>
          <o:OLEObject Type="Embed" ProgID="Equation.DSMT4" ShapeID="_x0000_i1327" DrawAspect="Content" ObjectID="_1656481254" r:id="rId563"/>
        </w:object>
      </w:r>
    </w:p>
    <w:p w14:paraId="158E0FBF" w14:textId="77777777" w:rsidR="005049D4" w:rsidRDefault="00970F6F" w:rsidP="00567416">
      <w:pPr>
        <w:spacing w:line="240" w:lineRule="auto"/>
        <w:ind w:left="360"/>
      </w:pPr>
      <w:r>
        <w:t>T</w:t>
      </w:r>
      <w:r w:rsidRPr="008434EC">
        <w:t>herefore,</w:t>
      </w:r>
      <w:r w:rsidR="005049D4" w:rsidRPr="008434EC">
        <w:t xml:space="preserve"> the vector</w:t>
      </w:r>
      <w:r w:rsidR="005049D4">
        <w:t>s</w:t>
      </w:r>
      <w:r w:rsidR="005049D4" w:rsidRPr="008434EC">
        <w:t xml:space="preserve"> </w:t>
      </w:r>
      <w:r w:rsidR="0013024F" w:rsidRPr="00E64555">
        <w:rPr>
          <w:position w:val="-84"/>
        </w:rPr>
        <w:object w:dxaOrig="420" w:dyaOrig="1800" w14:anchorId="3E765389">
          <v:shape id="_x0000_i1328" type="#_x0000_t75" style="width:21pt;height:90pt" o:ole="">
            <v:imagedata r:id="rId564" o:title=""/>
          </v:shape>
          <o:OLEObject Type="Embed" ProgID="Equation.DSMT4" ShapeID="_x0000_i1328" DrawAspect="Content" ObjectID="_1656481255" r:id="rId565"/>
        </w:object>
      </w:r>
      <w:r w:rsidR="005049D4">
        <w:t xml:space="preserve"> and </w:t>
      </w:r>
      <w:r w:rsidR="0013024F" w:rsidRPr="00E64555">
        <w:rPr>
          <w:position w:val="-108"/>
        </w:rPr>
        <w:object w:dxaOrig="600" w:dyaOrig="2280" w14:anchorId="5C6F938C">
          <v:shape id="_x0000_i1329" type="#_x0000_t75" style="width:30pt;height:114pt" o:ole="">
            <v:imagedata r:id="rId566" o:title=""/>
          </v:shape>
          <o:OLEObject Type="Embed" ProgID="Equation.DSMT4" ShapeID="_x0000_i1329" DrawAspect="Content" ObjectID="_1656481256" r:id="rId567"/>
        </w:object>
      </w:r>
      <w:r w:rsidR="005049D4" w:rsidRPr="006D1231">
        <w:t xml:space="preserve"> </w:t>
      </w:r>
      <w:r w:rsidR="005049D4" w:rsidRPr="008434EC">
        <w:t xml:space="preserve">form a basis for the null space of </w:t>
      </w:r>
      <w:r w:rsidR="005049D4" w:rsidRPr="008434EC">
        <w:rPr>
          <w:i/>
        </w:rPr>
        <w:t>A</w:t>
      </w:r>
      <w:r w:rsidR="005049D4" w:rsidRPr="008434EC">
        <w:t>.</w:t>
      </w:r>
    </w:p>
    <w:p w14:paraId="05FECA23" w14:textId="77777777" w:rsidR="00FB74A0" w:rsidRDefault="00FB74A0" w:rsidP="00FB74A0"/>
    <w:p w14:paraId="1A9D5997" w14:textId="77777777" w:rsidR="00FB74A0" w:rsidRDefault="00FB74A0" w:rsidP="00FB74A0"/>
    <w:p w14:paraId="2182A42A" w14:textId="77777777" w:rsidR="00FB74A0" w:rsidRPr="00625BFB" w:rsidRDefault="00FB74A0" w:rsidP="00FB74A0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2BE09C7A" w14:textId="77777777" w:rsidR="00FB74A0" w:rsidRDefault="00FB74A0" w:rsidP="00FB74A0">
      <w:r>
        <w:t xml:space="preserve">Is it true that is </w:t>
      </w:r>
      <w:r w:rsidR="00E64555" w:rsidRPr="00E64555">
        <w:rPr>
          <w:position w:val="-6"/>
        </w:rPr>
        <w:object w:dxaOrig="620" w:dyaOrig="220" w14:anchorId="3F7C4776">
          <v:shape id="_x0000_i1330" type="#_x0000_t75" style="width:30.6pt;height:11.4pt" o:ole="">
            <v:imagedata r:id="rId568" o:title=""/>
          </v:shape>
          <o:OLEObject Type="Embed" ProgID="Equation.DSMT4" ShapeID="_x0000_i1330" DrawAspect="Content" ObjectID="_1656481257" r:id="rId569"/>
        </w:object>
      </w:r>
      <w:r>
        <w:t xml:space="preserve"> then the row space of </w:t>
      </w:r>
      <w:r w:rsidRPr="00652412">
        <w:rPr>
          <w:i/>
        </w:rPr>
        <w:t>A</w:t>
      </w:r>
      <w:r>
        <w:t xml:space="preserve"> equals the column space.</w:t>
      </w:r>
    </w:p>
    <w:p w14:paraId="62DFB728" w14:textId="77777777" w:rsidR="00FB74A0" w:rsidRPr="006D68A8" w:rsidRDefault="00FB74A0" w:rsidP="00FB74A0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3B825445" w14:textId="77777777" w:rsidR="00FB74A0" w:rsidRDefault="00FB74A0" w:rsidP="00FB74A0">
      <w:pPr>
        <w:ind w:left="360"/>
      </w:pPr>
      <w:r>
        <w:t>False</w:t>
      </w:r>
    </w:p>
    <w:p w14:paraId="11E7B3A3" w14:textId="77777777" w:rsidR="00FB74A0" w:rsidRDefault="00FB74A0" w:rsidP="00FB74A0">
      <w:pPr>
        <w:ind w:left="360"/>
      </w:pPr>
      <w:r>
        <w:t xml:space="preserve">Counterexample, let </w:t>
      </w:r>
      <w:r w:rsidR="00E64555" w:rsidRPr="00E64555">
        <w:rPr>
          <w:position w:val="-30"/>
        </w:rPr>
        <w:object w:dxaOrig="1160" w:dyaOrig="720" w14:anchorId="1DCE5F66">
          <v:shape id="_x0000_i1331" type="#_x0000_t75" style="width:58.8pt;height:36pt" o:ole="">
            <v:imagedata r:id="rId570" o:title=""/>
          </v:shape>
          <o:OLEObject Type="Embed" ProgID="Equation.DSMT4" ShapeID="_x0000_i1331" DrawAspect="Content" ObjectID="_1656481258" r:id="rId571"/>
        </w:object>
      </w:r>
      <w:r>
        <w:t xml:space="preserve"> </w:t>
      </w:r>
    </w:p>
    <w:p w14:paraId="00E31C28" w14:textId="77777777" w:rsidR="00FB74A0" w:rsidRDefault="00FB74A0" w:rsidP="00FB74A0">
      <w:pPr>
        <w:ind w:left="360"/>
      </w:pPr>
      <w:r>
        <w:t xml:space="preserve">We have </w:t>
      </w:r>
      <w:r w:rsidR="00E64555" w:rsidRPr="00E64555">
        <w:rPr>
          <w:position w:val="-6"/>
        </w:rPr>
        <w:object w:dxaOrig="980" w:dyaOrig="279" w14:anchorId="112E8441">
          <v:shape id="_x0000_i1332" type="#_x0000_t75" style="width:48.6pt;height:14.4pt" o:ole="">
            <v:imagedata r:id="rId572" o:title=""/>
          </v:shape>
          <o:OLEObject Type="Embed" ProgID="Equation.DSMT4" ShapeID="_x0000_i1332" DrawAspect="Content" ObjectID="_1656481259" r:id="rId573"/>
        </w:object>
      </w:r>
      <w:r>
        <w:t xml:space="preserve">, but the row space of </w:t>
      </w:r>
      <w:r w:rsidRPr="00652412">
        <w:rPr>
          <w:i/>
        </w:rPr>
        <w:t>A</w:t>
      </w:r>
      <w:r>
        <w:t xml:space="preserve"> contains multiple of </w:t>
      </w:r>
      <w:r w:rsidR="00E64555" w:rsidRPr="00E64555">
        <w:rPr>
          <w:position w:val="-14"/>
        </w:rPr>
        <w:object w:dxaOrig="620" w:dyaOrig="400" w14:anchorId="40946DEE">
          <v:shape id="_x0000_i1333" type="#_x0000_t75" style="width:30.6pt;height:20.4pt" o:ole="">
            <v:imagedata r:id="rId574" o:title=""/>
          </v:shape>
          <o:OLEObject Type="Embed" ProgID="Equation.DSMT4" ShapeID="_x0000_i1333" DrawAspect="Content" ObjectID="_1656481260" r:id="rId575"/>
        </w:object>
      </w:r>
      <w:r>
        <w:t xml:space="preserve"> while the column space of A contains multiples of </w:t>
      </w:r>
      <w:r w:rsidR="00E64555" w:rsidRPr="00E64555">
        <w:rPr>
          <w:position w:val="-14"/>
        </w:rPr>
        <w:object w:dxaOrig="600" w:dyaOrig="400" w14:anchorId="194A25C5">
          <v:shape id="_x0000_i1334" type="#_x0000_t75" style="width:30pt;height:20.4pt" o:ole="">
            <v:imagedata r:id="rId576" o:title=""/>
          </v:shape>
          <o:OLEObject Type="Embed" ProgID="Equation.DSMT4" ShapeID="_x0000_i1334" DrawAspect="Content" ObjectID="_1656481261" r:id="rId577"/>
        </w:object>
      </w:r>
      <w:r>
        <w:t>.</w:t>
      </w:r>
    </w:p>
    <w:p w14:paraId="23BBD6E4" w14:textId="77777777" w:rsidR="00FB74A0" w:rsidRPr="00625BFB" w:rsidRDefault="00FB74A0" w:rsidP="00FB74A0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14:paraId="782FB0AF" w14:textId="77777777" w:rsidR="00FB74A0" w:rsidRDefault="00FB74A0" w:rsidP="00FB74A0">
      <w:r>
        <w:t xml:space="preserve">If the row space equals the column space the </w:t>
      </w:r>
      <w:r w:rsidR="00E64555" w:rsidRPr="00025957">
        <w:rPr>
          <w:position w:val="-4"/>
        </w:rPr>
        <w:object w:dxaOrig="800" w:dyaOrig="360" w14:anchorId="4C97B608">
          <v:shape id="_x0000_i1335" type="#_x0000_t75" style="width:39.6pt;height:18pt" o:ole="">
            <v:imagedata r:id="rId578" o:title=""/>
          </v:shape>
          <o:OLEObject Type="Embed" ProgID="Equation.DSMT4" ShapeID="_x0000_i1335" DrawAspect="Content" ObjectID="_1656481262" r:id="rId579"/>
        </w:object>
      </w:r>
      <w:r>
        <w:t xml:space="preserve"> </w:t>
      </w:r>
    </w:p>
    <w:p w14:paraId="589A1655" w14:textId="77777777" w:rsidR="00FB74A0" w:rsidRPr="006D68A8" w:rsidRDefault="00FB74A0" w:rsidP="00FB74A0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2A579A90" w14:textId="77777777" w:rsidR="00FB74A0" w:rsidRDefault="00FB74A0" w:rsidP="00FB74A0">
      <w:pPr>
        <w:ind w:left="360"/>
      </w:pPr>
      <w:r>
        <w:t>False,</w:t>
      </w:r>
    </w:p>
    <w:p w14:paraId="7DD15E6D" w14:textId="77777777" w:rsidR="00FB74A0" w:rsidRDefault="00FB74A0" w:rsidP="00FB74A0">
      <w:pPr>
        <w:ind w:left="360"/>
      </w:pPr>
      <w:r>
        <w:t xml:space="preserve">Counterexample, let </w:t>
      </w:r>
      <w:r w:rsidR="00E64555" w:rsidRPr="00E64555">
        <w:rPr>
          <w:position w:val="-30"/>
        </w:rPr>
        <w:object w:dxaOrig="1160" w:dyaOrig="720" w14:anchorId="732F24F9">
          <v:shape id="_x0000_i1336" type="#_x0000_t75" style="width:58.8pt;height:36pt" o:ole="">
            <v:imagedata r:id="rId580" o:title=""/>
          </v:shape>
          <o:OLEObject Type="Embed" ProgID="Equation.DSMT4" ShapeID="_x0000_i1336" DrawAspect="Content" ObjectID="_1656481263" r:id="rId581"/>
        </w:object>
      </w:r>
      <w:r>
        <w:t xml:space="preserve"> .</w:t>
      </w:r>
    </w:p>
    <w:p w14:paraId="64206CD0" w14:textId="77777777" w:rsidR="00FB74A0" w:rsidRDefault="00FB74A0" w:rsidP="00FB74A0">
      <w:pPr>
        <w:ind w:left="360"/>
      </w:pPr>
      <w:r>
        <w:t xml:space="preserve">Here, the row space and column space are both equal to all of </w:t>
      </w:r>
      <w:r w:rsidR="005546D0" w:rsidRPr="00025957">
        <w:rPr>
          <w:position w:val="-4"/>
        </w:rPr>
        <w:object w:dxaOrig="360" w:dyaOrig="360" w14:anchorId="72AA5D04">
          <v:shape id="_x0000_i1337" type="#_x0000_t75" style="width:18pt;height:18pt" o:ole="">
            <v:imagedata r:id="rId582" o:title=""/>
          </v:shape>
          <o:OLEObject Type="Embed" ProgID="Equation.DSMT4" ShapeID="_x0000_i1337" DrawAspect="Content" ObjectID="_1656481264" r:id="rId583"/>
        </w:object>
      </w:r>
      <w:r>
        <w:t xml:space="preserve"> (since </w:t>
      </w:r>
      <w:r w:rsidRPr="00305800">
        <w:rPr>
          <w:i/>
        </w:rPr>
        <w:t>A</w:t>
      </w:r>
      <w:r>
        <w:t xml:space="preserve"> is invertible).</w:t>
      </w:r>
    </w:p>
    <w:p w14:paraId="4AFB5316" w14:textId="77777777" w:rsidR="00FB74A0" w:rsidRDefault="00FB74A0" w:rsidP="00FB74A0">
      <w:pPr>
        <w:ind w:left="360"/>
      </w:pPr>
      <w:r>
        <w:t xml:space="preserve">But </w:t>
      </w:r>
      <w:r w:rsidR="00E64555" w:rsidRPr="00025957">
        <w:rPr>
          <w:position w:val="-4"/>
        </w:rPr>
        <w:object w:dxaOrig="780" w:dyaOrig="360" w14:anchorId="0CBF4656">
          <v:shape id="_x0000_i1338" type="#_x0000_t75" style="width:39pt;height:18pt" o:ole="">
            <v:imagedata r:id="rId584" o:title=""/>
          </v:shape>
          <o:OLEObject Type="Embed" ProgID="Equation.DSMT4" ShapeID="_x0000_i1338" DrawAspect="Content" ObjectID="_1656481265" r:id="rId585"/>
        </w:object>
      </w:r>
    </w:p>
    <w:p w14:paraId="26AF3F92" w14:textId="77777777" w:rsidR="004614CF" w:rsidRDefault="004614CF" w:rsidP="004614CF"/>
    <w:p w14:paraId="2C268FF1" w14:textId="77777777" w:rsidR="004614CF" w:rsidRDefault="004614CF" w:rsidP="004614CF"/>
    <w:p w14:paraId="5E6CEA77" w14:textId="77777777" w:rsidR="00FB74A0" w:rsidRPr="00625BFB" w:rsidRDefault="00FB74A0" w:rsidP="00FB74A0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136BAFE0" w14:textId="77777777" w:rsidR="00FB74A0" w:rsidRDefault="00FB74A0" w:rsidP="00FB74A0">
      <w:r>
        <w:t xml:space="preserve">If </w:t>
      </w:r>
      <w:r w:rsidR="00E64555" w:rsidRPr="00025957">
        <w:rPr>
          <w:position w:val="-4"/>
        </w:rPr>
        <w:object w:dxaOrig="940" w:dyaOrig="360" w14:anchorId="20FA09AA">
          <v:shape id="_x0000_i1339" type="#_x0000_t75" style="width:47.4pt;height:18pt" o:ole="">
            <v:imagedata r:id="rId586" o:title=""/>
          </v:shape>
          <o:OLEObject Type="Embed" ProgID="Equation.DSMT4" ShapeID="_x0000_i1339" DrawAspect="Content" ObjectID="_1656481266" r:id="rId587"/>
        </w:object>
      </w:r>
      <w:r>
        <w:t xml:space="preserve">, then the row space of </w:t>
      </w:r>
      <w:r w:rsidRPr="00D542B4">
        <w:rPr>
          <w:i/>
        </w:rPr>
        <w:t>A</w:t>
      </w:r>
      <w:r>
        <w:t xml:space="preserve"> equals the column space.</w:t>
      </w:r>
    </w:p>
    <w:p w14:paraId="2546D348" w14:textId="77777777" w:rsidR="00FB74A0" w:rsidRPr="006D68A8" w:rsidRDefault="00FB74A0" w:rsidP="00FB74A0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29243FC2" w14:textId="77777777" w:rsidR="00FB74A0" w:rsidRDefault="00FB74A0" w:rsidP="00FB74A0">
      <w:pPr>
        <w:ind w:left="360"/>
      </w:pPr>
      <w:r>
        <w:t>True,</w:t>
      </w:r>
    </w:p>
    <w:p w14:paraId="6EAEBDB4" w14:textId="77777777" w:rsidR="00FB74A0" w:rsidRDefault="00FB74A0" w:rsidP="005546D0">
      <w:pPr>
        <w:spacing w:after="80"/>
        <w:ind w:left="360"/>
      </w:pPr>
      <w:r>
        <w:t xml:space="preserve">The row space of </w:t>
      </w:r>
      <w:r w:rsidRPr="00EF3760">
        <w:rPr>
          <w:i/>
        </w:rPr>
        <w:t>A</w:t>
      </w:r>
      <w:r>
        <w:t xml:space="preserve"> equals to the column space of </w:t>
      </w:r>
      <w:r w:rsidR="00E64555" w:rsidRPr="00025957">
        <w:rPr>
          <w:position w:val="-4"/>
        </w:rPr>
        <w:object w:dxaOrig="380" w:dyaOrig="360" w14:anchorId="33518FFB">
          <v:shape id="_x0000_i1340" type="#_x0000_t75" style="width:18.6pt;height:18pt" o:ole="">
            <v:imagedata r:id="rId588" o:title=""/>
          </v:shape>
          <o:OLEObject Type="Embed" ProgID="Equation.DSMT4" ShapeID="_x0000_i1340" DrawAspect="Content" ObjectID="_1656481267" r:id="rId589"/>
        </w:object>
      </w:r>
      <w:r>
        <w:t xml:space="preserve">, which for this particular </w:t>
      </w:r>
      <w:r w:rsidRPr="00EF3760">
        <w:rPr>
          <w:i/>
        </w:rPr>
        <w:t>A</w:t>
      </w:r>
      <w:r>
        <w:t xml:space="preserve"> equals the column space of </w:t>
      </w:r>
      <w:r w:rsidR="00E64555" w:rsidRPr="00025957">
        <w:rPr>
          <w:position w:val="-4"/>
        </w:rPr>
        <w:object w:dxaOrig="380" w:dyaOrig="260" w14:anchorId="5B0D6620">
          <v:shape id="_x0000_i1341" type="#_x0000_t75" style="width:18.6pt;height:12.6pt" o:ole="">
            <v:imagedata r:id="rId590" o:title=""/>
          </v:shape>
          <o:OLEObject Type="Embed" ProgID="Equation.DSMT4" ShapeID="_x0000_i1341" DrawAspect="Content" ObjectID="_1656481268" r:id="rId591"/>
        </w:object>
      </w:r>
      <w:r>
        <w:t>.</w:t>
      </w:r>
    </w:p>
    <w:p w14:paraId="40B0A67D" w14:textId="77777777" w:rsidR="00FB74A0" w:rsidRDefault="00FB74A0" w:rsidP="00FB74A0">
      <w:pPr>
        <w:ind w:left="360"/>
      </w:pPr>
      <w:r>
        <w:t xml:space="preserve">Since </w:t>
      </w:r>
      <w:r w:rsidRPr="00EF3760">
        <w:rPr>
          <w:i/>
        </w:rPr>
        <w:t>A</w:t>
      </w:r>
      <w:r>
        <w:t xml:space="preserve"> and </w:t>
      </w:r>
      <w:r w:rsidR="00E64555" w:rsidRPr="00025957">
        <w:rPr>
          <w:position w:val="-4"/>
        </w:rPr>
        <w:object w:dxaOrig="380" w:dyaOrig="260" w14:anchorId="2C13C094">
          <v:shape id="_x0000_i1342" type="#_x0000_t75" style="width:18.6pt;height:12.6pt" o:ole="">
            <v:imagedata r:id="rId592" o:title=""/>
          </v:shape>
          <o:OLEObject Type="Embed" ProgID="Equation.DSMT4" ShapeID="_x0000_i1342" DrawAspect="Content" ObjectID="_1656481269" r:id="rId593"/>
        </w:object>
      </w:r>
      <w:r>
        <w:t xml:space="preserve"> have the same fundamental subsequences. We conclude that the row space of </w:t>
      </w:r>
      <w:r w:rsidRPr="00EF3760">
        <w:rPr>
          <w:i/>
        </w:rPr>
        <w:t>A</w:t>
      </w:r>
      <w:r>
        <w:t xml:space="preserve"> equals the column space of </w:t>
      </w:r>
      <w:r w:rsidRPr="00EF3760">
        <w:rPr>
          <w:i/>
        </w:rPr>
        <w:t>A</w:t>
      </w:r>
      <w:r>
        <w:t>.</w:t>
      </w:r>
    </w:p>
    <w:p w14:paraId="53EFEC3D" w14:textId="77777777" w:rsidR="00FB74A0" w:rsidRDefault="00FB74A0" w:rsidP="00FB74A0"/>
    <w:p w14:paraId="3646D067" w14:textId="77777777" w:rsidR="009378A4" w:rsidRDefault="009378A4" w:rsidP="009378A4"/>
    <w:p w14:paraId="55B5DD01" w14:textId="77777777" w:rsidR="009378A4" w:rsidRPr="00625BFB" w:rsidRDefault="009378A4" w:rsidP="009378A4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3CEC442F" w14:textId="77777777" w:rsidR="009378A4" w:rsidRDefault="009378A4" w:rsidP="009378A4">
      <w:r>
        <w:t xml:space="preserve">Does the matrices </w:t>
      </w:r>
      <w:r w:rsidRPr="00A0446E">
        <w:rPr>
          <w:i/>
        </w:rPr>
        <w:t>A</w:t>
      </w:r>
      <w:r>
        <w:t xml:space="preserve"> and </w:t>
      </w:r>
      <w:r w:rsidR="00E64555" w:rsidRPr="00025957">
        <w:rPr>
          <w:position w:val="-4"/>
        </w:rPr>
        <w:object w:dxaOrig="380" w:dyaOrig="260" w14:anchorId="0CCFB746">
          <v:shape id="_x0000_i1343" type="#_x0000_t75" style="width:18.6pt;height:12.6pt" o:ole="">
            <v:imagedata r:id="rId594" o:title=""/>
          </v:shape>
          <o:OLEObject Type="Embed" ProgID="Equation.DSMT4" ShapeID="_x0000_i1343" DrawAspect="Content" ObjectID="_1656481270" r:id="rId595"/>
        </w:object>
      </w:r>
      <w:r>
        <w:t xml:space="preserve">  share the same 4 subspaces?</w:t>
      </w:r>
    </w:p>
    <w:p w14:paraId="4F008A3A" w14:textId="77777777" w:rsidR="009378A4" w:rsidRPr="006D68A8" w:rsidRDefault="009378A4" w:rsidP="009378A4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62C3B407" w14:textId="77777777" w:rsidR="009378A4" w:rsidRDefault="009378A4" w:rsidP="005546D0">
      <w:pPr>
        <w:spacing w:line="360" w:lineRule="auto"/>
        <w:ind w:left="360"/>
      </w:pPr>
      <w:r>
        <w:t>True.</w:t>
      </w:r>
    </w:p>
    <w:p w14:paraId="08DE4C09" w14:textId="77777777" w:rsidR="009378A4" w:rsidRDefault="009378A4" w:rsidP="005546D0">
      <w:pPr>
        <w:spacing w:line="360" w:lineRule="auto"/>
        <w:ind w:left="360"/>
      </w:pPr>
      <w:r>
        <w:t xml:space="preserve">The nullspaces are identical because </w:t>
      </w:r>
      <w:r w:rsidR="00E64555" w:rsidRPr="00E64555">
        <w:rPr>
          <w:position w:val="-10"/>
        </w:rPr>
        <w:object w:dxaOrig="2220" w:dyaOrig="340" w14:anchorId="17B6B32D">
          <v:shape id="_x0000_i1344" type="#_x0000_t75" style="width:111pt;height:17.4pt" o:ole="">
            <v:imagedata r:id="rId596" o:title=""/>
          </v:shape>
          <o:OLEObject Type="Embed" ProgID="Equation.DSMT4" ShapeID="_x0000_i1344" DrawAspect="Content" ObjectID="_1656481271" r:id="rId597"/>
        </w:object>
      </w:r>
    </w:p>
    <w:p w14:paraId="5317A06D" w14:textId="77777777" w:rsidR="009378A4" w:rsidRDefault="009378A4" w:rsidP="009378A4">
      <w:pPr>
        <w:ind w:left="360"/>
      </w:pPr>
      <w:r>
        <w:t xml:space="preserve">The column spaces are identical because any vector </w:t>
      </w:r>
      <w:r w:rsidR="00E64555" w:rsidRPr="00E64555">
        <w:rPr>
          <w:position w:val="-6"/>
        </w:rPr>
        <w:object w:dxaOrig="200" w:dyaOrig="279" w14:anchorId="57048868">
          <v:shape id="_x0000_i1345" type="#_x0000_t75" style="width:9.6pt;height:14.4pt" o:ole="">
            <v:imagedata r:id="rId598" o:title=""/>
          </v:shape>
          <o:OLEObject Type="Embed" ProgID="Equation.DSMT4" ShapeID="_x0000_i1345" DrawAspect="Content" ObjectID="_1656481272" r:id="rId599"/>
        </w:object>
      </w:r>
      <w:r>
        <w:t xml:space="preserve"> that can be expressed as </w:t>
      </w:r>
      <w:r w:rsidR="00E64555" w:rsidRPr="00E64555">
        <w:rPr>
          <w:position w:val="-6"/>
        </w:rPr>
        <w:object w:dxaOrig="740" w:dyaOrig="279" w14:anchorId="63F1ED6C">
          <v:shape id="_x0000_i1346" type="#_x0000_t75" style="width:36.6pt;height:14.4pt" o:ole="">
            <v:imagedata r:id="rId600" o:title=""/>
          </v:shape>
          <o:OLEObject Type="Embed" ProgID="Equation.DSMT4" ShapeID="_x0000_i1346" DrawAspect="Content" ObjectID="_1656481273" r:id="rId601"/>
        </w:object>
      </w:r>
      <w:r>
        <w:t xml:space="preserve"> for some </w:t>
      </w:r>
      <w:r w:rsidR="00E64555" w:rsidRPr="00E64555">
        <w:rPr>
          <w:position w:val="-6"/>
        </w:rPr>
        <w:object w:dxaOrig="200" w:dyaOrig="279" w14:anchorId="532E3ACD">
          <v:shape id="_x0000_i1347" type="#_x0000_t75" style="width:9.6pt;height:14.4pt" o:ole="">
            <v:imagedata r:id="rId602" o:title=""/>
          </v:shape>
          <o:OLEObject Type="Embed" ProgID="Equation.DSMT4" ShapeID="_x0000_i1347" DrawAspect="Content" ObjectID="_1656481274" r:id="rId603"/>
        </w:object>
      </w:r>
      <w:r>
        <w:t xml:space="preserve"> can also be expressed as </w:t>
      </w:r>
      <w:r w:rsidR="00E64555" w:rsidRPr="00E64555">
        <w:rPr>
          <w:position w:val="-14"/>
        </w:rPr>
        <w:object w:dxaOrig="1420" w:dyaOrig="400" w14:anchorId="2F9299E6">
          <v:shape id="_x0000_i1348" type="#_x0000_t75" style="width:71.4pt;height:20.4pt" o:ole="">
            <v:imagedata r:id="rId604" o:title=""/>
          </v:shape>
          <o:OLEObject Type="Embed" ProgID="Equation.DSMT4" ShapeID="_x0000_i1348" DrawAspect="Content" ObjectID="_1656481275" r:id="rId605"/>
        </w:object>
      </w:r>
    </w:p>
    <w:p w14:paraId="4C72676A" w14:textId="77777777" w:rsidR="009378A4" w:rsidRDefault="009378A4" w:rsidP="009378A4"/>
    <w:p w14:paraId="5BF623F9" w14:textId="77777777" w:rsidR="009378A4" w:rsidRDefault="009378A4" w:rsidP="009378A4"/>
    <w:p w14:paraId="0CCEF8D4" w14:textId="77777777" w:rsidR="009378A4" w:rsidRPr="00625BFB" w:rsidRDefault="009378A4" w:rsidP="009378A4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7B2C89AB" w14:textId="77777777" w:rsidR="009378A4" w:rsidRDefault="009378A4" w:rsidP="009378A4">
      <w:r>
        <w:t xml:space="preserve">Is </w:t>
      </w:r>
      <w:r w:rsidRPr="00A0446E">
        <w:rPr>
          <w:i/>
        </w:rPr>
        <w:t>A</w:t>
      </w:r>
      <w:r>
        <w:t xml:space="preserve"> and </w:t>
      </w:r>
      <w:r w:rsidRPr="00A0446E">
        <w:rPr>
          <w:i/>
        </w:rPr>
        <w:t>B</w:t>
      </w:r>
      <w:r>
        <w:t xml:space="preserve"> share the same 4 subspaces then </w:t>
      </w:r>
      <w:r w:rsidRPr="00A0446E">
        <w:rPr>
          <w:i/>
        </w:rPr>
        <w:t>A</w:t>
      </w:r>
      <w:r>
        <w:t xml:space="preserve"> is multiple of </w:t>
      </w:r>
      <w:r w:rsidRPr="00A0446E">
        <w:rPr>
          <w:i/>
        </w:rPr>
        <w:t>B</w:t>
      </w:r>
      <w:r>
        <w:t>.</w:t>
      </w:r>
    </w:p>
    <w:p w14:paraId="76AA6F36" w14:textId="77777777" w:rsidR="009378A4" w:rsidRPr="006D68A8" w:rsidRDefault="009378A4" w:rsidP="009378A4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037961D5" w14:textId="77777777" w:rsidR="009378A4" w:rsidRDefault="009378A4" w:rsidP="009378A4">
      <w:pPr>
        <w:ind w:left="360"/>
      </w:pPr>
      <w:r>
        <w:t>False</w:t>
      </w:r>
    </w:p>
    <w:p w14:paraId="62AADB8E" w14:textId="77777777" w:rsidR="009378A4" w:rsidRDefault="009378A4" w:rsidP="009378A4">
      <w:pPr>
        <w:ind w:left="360"/>
      </w:pPr>
      <w:r>
        <w:t xml:space="preserve">Any invertible </w:t>
      </w:r>
      <w:r w:rsidR="00E64555" w:rsidRPr="00025957">
        <w:rPr>
          <w:position w:val="-4"/>
        </w:rPr>
        <w:object w:dxaOrig="499" w:dyaOrig="260" w14:anchorId="2626D4B6">
          <v:shape id="_x0000_i1349" type="#_x0000_t75" style="width:24.6pt;height:12.6pt" o:ole="">
            <v:imagedata r:id="rId606" o:title=""/>
          </v:shape>
          <o:OLEObject Type="Embed" ProgID="Equation.DSMT4" ShapeID="_x0000_i1349" DrawAspect="Content" ObjectID="_1656481276" r:id="rId607"/>
        </w:object>
      </w:r>
      <w:r>
        <w:t xml:space="preserve"> matrix will have </w:t>
      </w:r>
      <w:r w:rsidR="00AE02A5" w:rsidRPr="00025957">
        <w:rPr>
          <w:position w:val="-4"/>
        </w:rPr>
        <w:object w:dxaOrig="360" w:dyaOrig="360" w14:anchorId="3ABB20E3">
          <v:shape id="_x0000_i1350" type="#_x0000_t75" style="width:18pt;height:18pt" o:ole="">
            <v:imagedata r:id="rId608" o:title=""/>
          </v:shape>
          <o:OLEObject Type="Embed" ProgID="Equation.DSMT4" ShapeID="_x0000_i1350" DrawAspect="Content" ObjectID="_1656481277" r:id="rId609"/>
        </w:object>
      </w:r>
      <w:r>
        <w:t xml:space="preserve"> as its column space and row space and zero vector as its (left and right) nullspace.</w:t>
      </w:r>
    </w:p>
    <w:p w14:paraId="4FB5B2BF" w14:textId="77777777" w:rsidR="009378A4" w:rsidRDefault="009378A4" w:rsidP="00E63CAF">
      <w:pPr>
        <w:spacing w:after="80"/>
        <w:ind w:left="360"/>
      </w:pPr>
      <w:r>
        <w:lastRenderedPageBreak/>
        <w:t xml:space="preserve">However, it is easy to produce 2 invertible </w:t>
      </w:r>
      <w:r w:rsidR="00E64555" w:rsidRPr="00025957">
        <w:rPr>
          <w:position w:val="-4"/>
        </w:rPr>
        <w:object w:dxaOrig="499" w:dyaOrig="260" w14:anchorId="37E964FB">
          <v:shape id="_x0000_i1351" type="#_x0000_t75" style="width:24.6pt;height:12.6pt" o:ole="">
            <v:imagedata r:id="rId610" o:title=""/>
          </v:shape>
          <o:OLEObject Type="Embed" ProgID="Equation.DSMT4" ShapeID="_x0000_i1351" DrawAspect="Content" ObjectID="_1656481278" r:id="rId611"/>
        </w:object>
      </w:r>
      <w:r>
        <w:t xml:space="preserve"> matrices that are not multiples of each other, as example</w:t>
      </w:r>
    </w:p>
    <w:p w14:paraId="08973344" w14:textId="77777777" w:rsidR="009378A4" w:rsidRDefault="00E64555" w:rsidP="009378A4">
      <w:pPr>
        <w:ind w:left="360"/>
      </w:pPr>
      <w:r w:rsidRPr="00E64555">
        <w:rPr>
          <w:position w:val="-30"/>
        </w:rPr>
        <w:object w:dxaOrig="2500" w:dyaOrig="720" w14:anchorId="0FD3B3B9">
          <v:shape id="_x0000_i1352" type="#_x0000_t75" style="width:125.4pt;height:36pt" o:ole="">
            <v:imagedata r:id="rId612" o:title=""/>
          </v:shape>
          <o:OLEObject Type="Embed" ProgID="Equation.DSMT4" ShapeID="_x0000_i1352" DrawAspect="Content" ObjectID="_1656481279" r:id="rId613"/>
        </w:object>
      </w:r>
    </w:p>
    <w:p w14:paraId="2B965E11" w14:textId="77777777" w:rsidR="00E16FD1" w:rsidRDefault="00E16FD1" w:rsidP="00E16FD1"/>
    <w:p w14:paraId="42A38C04" w14:textId="77777777" w:rsidR="00E16FD1" w:rsidRDefault="00E16FD1" w:rsidP="00E16FD1"/>
    <w:p w14:paraId="173F4721" w14:textId="77777777" w:rsidR="00C73485" w:rsidRPr="00625BFB" w:rsidRDefault="00C73485" w:rsidP="00C73485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71987003" w14:textId="77777777" w:rsidR="00C73485" w:rsidRDefault="00C73485" w:rsidP="00C73485">
      <w:r>
        <w:t xml:space="preserve">Suppose </w:t>
      </w:r>
      <w:r w:rsidR="004614CF" w:rsidRPr="004614CF">
        <w:rPr>
          <w:position w:val="-10"/>
        </w:rPr>
        <w:object w:dxaOrig="2020" w:dyaOrig="380" w14:anchorId="47A27F12">
          <v:shape id="_x0000_i1353" type="#_x0000_t75" style="width:101.4pt;height:18.6pt" o:ole="">
            <v:imagedata r:id="rId614" o:title=""/>
          </v:shape>
          <o:OLEObject Type="Embed" ProgID="Equation.DSMT4" ShapeID="_x0000_i1353" DrawAspect="Content" ObjectID="_1656481280" r:id="rId615"/>
        </w:object>
      </w:r>
      <w:r>
        <w:t xml:space="preserve"> have the same (complete) solutions for every </w:t>
      </w:r>
      <w:r w:rsidR="00165650" w:rsidRPr="00165650">
        <w:rPr>
          <w:position w:val="-6"/>
        </w:rPr>
        <w:object w:dxaOrig="220" w:dyaOrig="340" w14:anchorId="3FF1BE97">
          <v:shape id="_x0000_i1354" type="#_x0000_t75" style="width:11.4pt;height:17.4pt" o:ole="">
            <v:imagedata r:id="rId616" o:title=""/>
          </v:shape>
          <o:OLEObject Type="Embed" ProgID="Equation.DSMT4" ShapeID="_x0000_i1354" DrawAspect="Content" ObjectID="_1656481281" r:id="rId617"/>
        </w:object>
      </w:r>
      <w:r w:rsidR="00165650">
        <w:t xml:space="preserve"> </w:t>
      </w:r>
      <w:r>
        <w:t xml:space="preserve">. Is it true that </w:t>
      </w:r>
      <w:r w:rsidR="00E64555" w:rsidRPr="00E64555">
        <w:rPr>
          <w:position w:val="-6"/>
        </w:rPr>
        <w:object w:dxaOrig="639" w:dyaOrig="279" w14:anchorId="382973A8">
          <v:shape id="_x0000_i1355" type="#_x0000_t75" style="width:32.4pt;height:14.4pt" o:ole="">
            <v:imagedata r:id="rId618" o:title=""/>
          </v:shape>
          <o:OLEObject Type="Embed" ProgID="Equation.DSMT4" ShapeID="_x0000_i1355" DrawAspect="Content" ObjectID="_1656481282" r:id="rId619"/>
        </w:object>
      </w:r>
      <w:r>
        <w:t xml:space="preserve"> </w:t>
      </w:r>
    </w:p>
    <w:p w14:paraId="000E17AF" w14:textId="77777777" w:rsidR="00C73485" w:rsidRPr="006D68A8" w:rsidRDefault="00C73485" w:rsidP="00C73485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37AF39F7" w14:textId="77777777" w:rsidR="00C73485" w:rsidRDefault="00C73485" w:rsidP="004614CF">
      <w:pPr>
        <w:spacing w:line="360" w:lineRule="auto"/>
        <w:ind w:left="360"/>
      </w:pPr>
      <w:r>
        <w:t xml:space="preserve">If </w:t>
      </w:r>
      <w:r w:rsidR="004614CF" w:rsidRPr="00E64555">
        <w:rPr>
          <w:position w:val="-6"/>
        </w:rPr>
        <w:object w:dxaOrig="1260" w:dyaOrig="340" w14:anchorId="2946D4D7">
          <v:shape id="_x0000_i1356" type="#_x0000_t75" style="width:63.6pt;height:17.4pt" o:ole="">
            <v:imagedata r:id="rId620" o:title=""/>
          </v:shape>
          <o:OLEObject Type="Embed" ProgID="Equation.DSMT4" ShapeID="_x0000_i1356" DrawAspect="Content" ObjectID="_1656481283" r:id="rId621"/>
        </w:object>
      </w:r>
      <w:r>
        <w:t xml:space="preserve"> for all vectors </w:t>
      </w:r>
      <w:r w:rsidR="00E64555" w:rsidRPr="00E64555">
        <w:rPr>
          <w:position w:val="-6"/>
        </w:rPr>
        <w:object w:dxaOrig="200" w:dyaOrig="279" w14:anchorId="1D6009A9">
          <v:shape id="_x0000_i1357" type="#_x0000_t75" style="width:9.6pt;height:14.4pt" o:ole="">
            <v:imagedata r:id="rId622" o:title=""/>
          </v:shape>
          <o:OLEObject Type="Embed" ProgID="Equation.DSMT4" ShapeID="_x0000_i1357" DrawAspect="Content" ObjectID="_1656481284" r:id="rId623"/>
        </w:object>
      </w:r>
      <w:r>
        <w:t xml:space="preserve"> of the correct size.</w:t>
      </w:r>
    </w:p>
    <w:p w14:paraId="584F84B5" w14:textId="77777777" w:rsidR="00C73485" w:rsidRDefault="00C73485" w:rsidP="00C73485">
      <w:pPr>
        <w:ind w:left="360"/>
      </w:pPr>
      <w:r>
        <w:t xml:space="preserve">Then, it is true that </w:t>
      </w:r>
      <w:r w:rsidR="00E64555" w:rsidRPr="00E64555">
        <w:rPr>
          <w:position w:val="-6"/>
        </w:rPr>
        <w:object w:dxaOrig="639" w:dyaOrig="279" w14:anchorId="085F4BCD">
          <v:shape id="_x0000_i1358" type="#_x0000_t75" style="width:32.4pt;height:14.4pt" o:ole="">
            <v:imagedata r:id="rId624" o:title=""/>
          </v:shape>
          <o:OLEObject Type="Embed" ProgID="Equation.DSMT4" ShapeID="_x0000_i1358" DrawAspect="Content" ObjectID="_1656481285" r:id="rId625"/>
        </w:object>
      </w:r>
    </w:p>
    <w:p w14:paraId="7DA30245" w14:textId="77777777" w:rsidR="00DE66C8" w:rsidRDefault="00DE66C8" w:rsidP="00DE66C8"/>
    <w:p w14:paraId="719B0E32" w14:textId="77777777" w:rsidR="00DE66C8" w:rsidRDefault="00DE66C8" w:rsidP="00DE66C8"/>
    <w:p w14:paraId="647C7B30" w14:textId="77777777" w:rsidR="002769DD" w:rsidRPr="00625BFB" w:rsidRDefault="002769DD" w:rsidP="002769DD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168ED75A" w14:textId="77777777" w:rsidR="002769DD" w:rsidRDefault="002769DD" w:rsidP="00E64555">
      <w:pPr>
        <w:spacing w:line="360" w:lineRule="auto"/>
      </w:pPr>
      <w:r w:rsidRPr="002B2AC8">
        <w:rPr>
          <w:i/>
        </w:rPr>
        <w:t>A</w:t>
      </w:r>
      <w:r>
        <w:t xml:space="preserve"> and </w:t>
      </w:r>
      <w:r w:rsidR="00E64555" w:rsidRPr="00025957">
        <w:rPr>
          <w:position w:val="-4"/>
        </w:rPr>
        <w:object w:dxaOrig="380" w:dyaOrig="360" w14:anchorId="4AEB9BD0">
          <v:shape id="_x0000_i1359" type="#_x0000_t75" style="width:18.6pt;height:18pt" o:ole="">
            <v:imagedata r:id="rId626" o:title=""/>
          </v:shape>
          <o:OLEObject Type="Embed" ProgID="Equation.DSMT4" ShapeID="_x0000_i1359" DrawAspect="Content" ObjectID="_1656481286" r:id="rId627"/>
        </w:object>
      </w:r>
      <w:r>
        <w:t xml:space="preserve"> have the same left nullspace?</w:t>
      </w:r>
    </w:p>
    <w:p w14:paraId="00E8554A" w14:textId="77777777" w:rsidR="002769DD" w:rsidRPr="006D68A8" w:rsidRDefault="002769DD" w:rsidP="002769DD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6C1CB732" w14:textId="77777777" w:rsidR="002769DD" w:rsidRDefault="002769DD" w:rsidP="002769DD">
      <w:pPr>
        <w:ind w:left="360"/>
      </w:pPr>
      <w:r>
        <w:t>False,</w:t>
      </w:r>
    </w:p>
    <w:p w14:paraId="24ACE5AA" w14:textId="77777777" w:rsidR="002769DD" w:rsidRDefault="002769DD" w:rsidP="002769DD">
      <w:pPr>
        <w:ind w:left="360"/>
      </w:pPr>
      <w:r>
        <w:t xml:space="preserve">Counterexample, take any a </w:t>
      </w:r>
      <w:r w:rsidR="00E64555" w:rsidRPr="00025957">
        <w:rPr>
          <w:position w:val="-4"/>
        </w:rPr>
        <w:object w:dxaOrig="460" w:dyaOrig="260" w14:anchorId="4BC55813">
          <v:shape id="_x0000_i1360" type="#_x0000_t75" style="width:23.4pt;height:12.6pt" o:ole="">
            <v:imagedata r:id="rId628" o:title=""/>
          </v:shape>
          <o:OLEObject Type="Embed" ProgID="Equation.DSMT4" ShapeID="_x0000_i1360" DrawAspect="Content" ObjectID="_1656481287" r:id="rId629"/>
        </w:object>
      </w:r>
      <w:r>
        <w:t xml:space="preserve">  matrix, such as </w:t>
      </w:r>
      <w:r w:rsidR="00E64555" w:rsidRPr="00E64555">
        <w:rPr>
          <w:position w:val="-14"/>
        </w:rPr>
        <w:object w:dxaOrig="999" w:dyaOrig="400" w14:anchorId="6CD09EC0">
          <v:shape id="_x0000_i1361" type="#_x0000_t75" style="width:50.4pt;height:20.4pt" o:ole="">
            <v:imagedata r:id="rId630" o:title=""/>
          </v:shape>
          <o:OLEObject Type="Embed" ProgID="Equation.DSMT4" ShapeID="_x0000_i1361" DrawAspect="Content" ObjectID="_1656481288" r:id="rId631"/>
        </w:object>
      </w:r>
      <w:r>
        <w:t xml:space="preserve"> .</w:t>
      </w:r>
    </w:p>
    <w:p w14:paraId="17F36A60" w14:textId="77777777" w:rsidR="002769DD" w:rsidRDefault="002769DD" w:rsidP="007F57AA">
      <w:pPr>
        <w:spacing w:after="80"/>
        <w:ind w:left="360"/>
      </w:pPr>
      <w:r>
        <w:t xml:space="preserve">The left nullspace of </w:t>
      </w:r>
      <w:r w:rsidRPr="00C72ACA">
        <w:rPr>
          <w:i/>
        </w:rPr>
        <w:t>A</w:t>
      </w:r>
      <w:r>
        <w:t xml:space="preserve"> contains vectors</w:t>
      </w:r>
      <w:r w:rsidR="002B56C4">
        <w:t xml:space="preserve"> </w:t>
      </w:r>
      <w:r>
        <w:t xml:space="preserve">in </w:t>
      </w:r>
      <w:r w:rsidR="000C15A7" w:rsidRPr="00025957">
        <w:rPr>
          <w:position w:val="-4"/>
        </w:rPr>
        <w:object w:dxaOrig="260" w:dyaOrig="260" w14:anchorId="1A672164">
          <v:shape id="_x0000_i1362" type="#_x0000_t75" style="width:13.2pt;height:13.2pt" o:ole="">
            <v:imagedata r:id="rId632" o:title=""/>
          </v:shape>
          <o:OLEObject Type="Embed" ProgID="Equation.DSMT4" ShapeID="_x0000_i1362" DrawAspect="Content" ObjectID="_1656481289" r:id="rId633"/>
        </w:object>
      </w:r>
      <w:r w:rsidR="000C15A7">
        <w:t xml:space="preserve"> </w:t>
      </w:r>
      <w:r>
        <w:t xml:space="preserve">while the left nullspace of </w:t>
      </w:r>
      <w:r w:rsidR="00E64555" w:rsidRPr="00025957">
        <w:rPr>
          <w:position w:val="-4"/>
        </w:rPr>
        <w:object w:dxaOrig="380" w:dyaOrig="360" w14:anchorId="0178B3B4">
          <v:shape id="_x0000_i1363" type="#_x0000_t75" style="width:18.6pt;height:18pt" o:ole="">
            <v:imagedata r:id="rId634" o:title=""/>
          </v:shape>
          <o:OLEObject Type="Embed" ProgID="Equation.DSMT4" ShapeID="_x0000_i1363" DrawAspect="Content" ObjectID="_1656481290" r:id="rId635"/>
        </w:object>
      </w:r>
      <w:r>
        <w:t xml:space="preserve">, which is the right nullspace of </w:t>
      </w:r>
      <w:r w:rsidRPr="00BA254F">
        <w:rPr>
          <w:i/>
        </w:rPr>
        <w:t>A</w:t>
      </w:r>
      <w:r>
        <w:t xml:space="preserve">, contains vectors in </w:t>
      </w:r>
      <w:r w:rsidR="00487AB1" w:rsidRPr="00025957">
        <w:rPr>
          <w:position w:val="-4"/>
        </w:rPr>
        <w:object w:dxaOrig="360" w:dyaOrig="360" w14:anchorId="0E92A09D">
          <v:shape id="_x0000_i1364" type="#_x0000_t75" style="width:18pt;height:18pt" o:ole="">
            <v:imagedata r:id="rId636" o:title=""/>
          </v:shape>
          <o:OLEObject Type="Embed" ProgID="Equation.DSMT4" ShapeID="_x0000_i1364" DrawAspect="Content" ObjectID="_1656481291" r:id="rId637"/>
        </w:object>
      </w:r>
      <w:r>
        <w:t>.</w:t>
      </w:r>
    </w:p>
    <w:p w14:paraId="7044A084" w14:textId="77777777" w:rsidR="002769DD" w:rsidRDefault="002769DD" w:rsidP="002769DD">
      <w:pPr>
        <w:ind w:left="360"/>
      </w:pPr>
      <w:r>
        <w:t>So, they can’t be the same.</w:t>
      </w:r>
    </w:p>
    <w:p w14:paraId="13CED846" w14:textId="77777777" w:rsidR="00DE66C8" w:rsidRDefault="00DE66C8" w:rsidP="00DE66C8"/>
    <w:p w14:paraId="014BB3B3" w14:textId="77777777" w:rsidR="00DE66C8" w:rsidRDefault="00DE66C8" w:rsidP="00DE66C8"/>
    <w:sectPr w:rsidR="00DE66C8" w:rsidSect="00882FA7">
      <w:headerReference w:type="default" r:id="rId638"/>
      <w:footerReference w:type="default" r:id="rId639"/>
      <w:type w:val="continuous"/>
      <w:pgSz w:w="12240" w:h="15840" w:code="1"/>
      <w:pgMar w:top="1008" w:right="864" w:bottom="864" w:left="1440" w:header="288" w:footer="144" w:gutter="0"/>
      <w:pgNumType w:start="43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3569868" w14:textId="77777777" w:rsidR="0029454B" w:rsidRDefault="0029454B" w:rsidP="0045110D">
      <w:pPr>
        <w:spacing w:line="240" w:lineRule="auto"/>
      </w:pPr>
      <w:r>
        <w:separator/>
      </w:r>
    </w:p>
  </w:endnote>
  <w:endnote w:type="continuationSeparator" w:id="0">
    <w:p w14:paraId="75054F74" w14:textId="77777777" w:rsidR="0029454B" w:rsidRDefault="0029454B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28A7B56" w14:textId="77777777" w:rsidR="00A802F6" w:rsidRDefault="00A802F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72</w:t>
        </w:r>
        <w:r>
          <w:rPr>
            <w:noProof/>
          </w:rPr>
          <w:fldChar w:fldCharType="end"/>
        </w:r>
      </w:p>
    </w:sdtContent>
  </w:sdt>
  <w:p w14:paraId="55AA69C2" w14:textId="77777777" w:rsidR="00A802F6" w:rsidRDefault="00A802F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BC03A6C" w14:textId="77777777" w:rsidR="0029454B" w:rsidRDefault="0029454B" w:rsidP="0045110D">
      <w:pPr>
        <w:spacing w:line="240" w:lineRule="auto"/>
      </w:pPr>
      <w:r>
        <w:separator/>
      </w:r>
    </w:p>
  </w:footnote>
  <w:footnote w:type="continuationSeparator" w:id="0">
    <w:p w14:paraId="285962A5" w14:textId="77777777" w:rsidR="0029454B" w:rsidRDefault="0029454B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C07030B" w14:textId="77777777" w:rsidR="00A802F6" w:rsidRDefault="00A802F6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9C0F71"/>
    <w:multiLevelType w:val="hybridMultilevel"/>
    <w:tmpl w:val="1AB88112"/>
    <w:lvl w:ilvl="0" w:tplc="1DF6AD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C24C8F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" w15:restartNumberingAfterBreak="0">
    <w:nsid w:val="01E26E17"/>
    <w:multiLevelType w:val="hybridMultilevel"/>
    <w:tmpl w:val="30B88932"/>
    <w:lvl w:ilvl="0" w:tplc="D7B4D5B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EE298E"/>
    <w:multiLevelType w:val="hybridMultilevel"/>
    <w:tmpl w:val="1D9C6FCA"/>
    <w:lvl w:ilvl="0" w:tplc="1D5837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EF355D"/>
    <w:multiLevelType w:val="hybridMultilevel"/>
    <w:tmpl w:val="8AC4126A"/>
    <w:lvl w:ilvl="0" w:tplc="7A464B5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346436F"/>
    <w:multiLevelType w:val="hybridMultilevel"/>
    <w:tmpl w:val="85DA79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3B67D24"/>
    <w:multiLevelType w:val="hybridMultilevel"/>
    <w:tmpl w:val="DC30B3BE"/>
    <w:lvl w:ilvl="0" w:tplc="22BE4D4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 w15:restartNumberingAfterBreak="0">
    <w:nsid w:val="03D52D26"/>
    <w:multiLevelType w:val="hybridMultilevel"/>
    <w:tmpl w:val="9D321094"/>
    <w:lvl w:ilvl="0" w:tplc="3DAA1C3E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05E67AF4"/>
    <w:multiLevelType w:val="hybridMultilevel"/>
    <w:tmpl w:val="EB909410"/>
    <w:lvl w:ilvl="0" w:tplc="8EDE83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69A0056"/>
    <w:multiLevelType w:val="hybridMultilevel"/>
    <w:tmpl w:val="F2649DF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81D736D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1" w15:restartNumberingAfterBreak="0">
    <w:nsid w:val="08DB67C8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2" w15:restartNumberingAfterBreak="0">
    <w:nsid w:val="095D62E3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3" w15:restartNumberingAfterBreak="0">
    <w:nsid w:val="09DE431D"/>
    <w:multiLevelType w:val="hybridMultilevel"/>
    <w:tmpl w:val="E41A7E7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9F22D1A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A8005B5"/>
    <w:multiLevelType w:val="hybridMultilevel"/>
    <w:tmpl w:val="B6FA0E1E"/>
    <w:lvl w:ilvl="0" w:tplc="FD50B1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B003F53"/>
    <w:multiLevelType w:val="hybridMultilevel"/>
    <w:tmpl w:val="B37AE04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C0B3461"/>
    <w:multiLevelType w:val="hybridMultilevel"/>
    <w:tmpl w:val="0AE2EDFA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0CF41361"/>
    <w:multiLevelType w:val="hybridMultilevel"/>
    <w:tmpl w:val="4B660A9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0997850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1" w15:restartNumberingAfterBreak="0">
    <w:nsid w:val="11CF698E"/>
    <w:multiLevelType w:val="hybridMultilevel"/>
    <w:tmpl w:val="4F70FD2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2BB4713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3624D0B"/>
    <w:multiLevelType w:val="hybridMultilevel"/>
    <w:tmpl w:val="09D449AE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6C24028"/>
    <w:multiLevelType w:val="hybridMultilevel"/>
    <w:tmpl w:val="29D89532"/>
    <w:lvl w:ilvl="0" w:tplc="376A59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0131EE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9080787"/>
    <w:multiLevelType w:val="hybridMultilevel"/>
    <w:tmpl w:val="C8726CA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C952AC1"/>
    <w:multiLevelType w:val="hybridMultilevel"/>
    <w:tmpl w:val="E9F86C9A"/>
    <w:lvl w:ilvl="0" w:tplc="7A464B5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1D4472ED"/>
    <w:multiLevelType w:val="hybridMultilevel"/>
    <w:tmpl w:val="11E4B33E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E74114A"/>
    <w:multiLevelType w:val="hybridMultilevel"/>
    <w:tmpl w:val="750E0B36"/>
    <w:lvl w:ilvl="0" w:tplc="5F1A02A2">
      <w:start w:val="1"/>
      <w:numFmt w:val="decimal"/>
      <w:lvlText w:val="%1."/>
      <w:lvlJc w:val="left"/>
      <w:pPr>
        <w:ind w:left="126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0" w15:restartNumberingAfterBreak="0">
    <w:nsid w:val="22AF526C"/>
    <w:multiLevelType w:val="hybridMultilevel"/>
    <w:tmpl w:val="0346043A"/>
    <w:lvl w:ilvl="0" w:tplc="9E28DE2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2D7534C"/>
    <w:multiLevelType w:val="hybridMultilevel"/>
    <w:tmpl w:val="C038B9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47A0B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86A1EF0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4" w15:restartNumberingAfterBreak="0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A10502E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6" w15:restartNumberingAfterBreak="0">
    <w:nsid w:val="2A1F135A"/>
    <w:multiLevelType w:val="hybridMultilevel"/>
    <w:tmpl w:val="C6320A72"/>
    <w:lvl w:ilvl="0" w:tplc="202CB70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2BE06341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8" w15:restartNumberingAfterBreak="0">
    <w:nsid w:val="2C9C0EC7"/>
    <w:multiLevelType w:val="hybridMultilevel"/>
    <w:tmpl w:val="D7242E3C"/>
    <w:lvl w:ilvl="0" w:tplc="22F0B42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9" w15:restartNumberingAfterBreak="0">
    <w:nsid w:val="2E217399"/>
    <w:multiLevelType w:val="hybridMultilevel"/>
    <w:tmpl w:val="69D81094"/>
    <w:lvl w:ilvl="0" w:tplc="443AB4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3042076E"/>
    <w:multiLevelType w:val="hybridMultilevel"/>
    <w:tmpl w:val="754C3E2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32790CEA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31738DA"/>
    <w:multiLevelType w:val="hybridMultilevel"/>
    <w:tmpl w:val="602E362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33DF40D2"/>
    <w:multiLevelType w:val="hybridMultilevel"/>
    <w:tmpl w:val="4AEE16AE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4A27811"/>
    <w:multiLevelType w:val="hybridMultilevel"/>
    <w:tmpl w:val="5500702A"/>
    <w:lvl w:ilvl="0" w:tplc="858A64F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5" w15:restartNumberingAfterBreak="0">
    <w:nsid w:val="35234A56"/>
    <w:multiLevelType w:val="hybridMultilevel"/>
    <w:tmpl w:val="4BA6AD9A"/>
    <w:lvl w:ilvl="0" w:tplc="7338A84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64D5812"/>
    <w:multiLevelType w:val="hybridMultilevel"/>
    <w:tmpl w:val="B72CAEDE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3A4A5D53"/>
    <w:multiLevelType w:val="hybridMultilevel"/>
    <w:tmpl w:val="667884D2"/>
    <w:lvl w:ilvl="0" w:tplc="FBE4E5B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A6E5248"/>
    <w:multiLevelType w:val="hybridMultilevel"/>
    <w:tmpl w:val="09D449AE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40AB34CE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40C17061"/>
    <w:multiLevelType w:val="hybridMultilevel"/>
    <w:tmpl w:val="072806BE"/>
    <w:lvl w:ilvl="0" w:tplc="EA9299B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1" w15:restartNumberingAfterBreak="0">
    <w:nsid w:val="430839F1"/>
    <w:multiLevelType w:val="hybridMultilevel"/>
    <w:tmpl w:val="B7C4505E"/>
    <w:lvl w:ilvl="0" w:tplc="B5C017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4347488B"/>
    <w:multiLevelType w:val="hybridMultilevel"/>
    <w:tmpl w:val="9BF456A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445D5FA2"/>
    <w:multiLevelType w:val="hybridMultilevel"/>
    <w:tmpl w:val="84CE454A"/>
    <w:lvl w:ilvl="0" w:tplc="829AE20A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4" w15:restartNumberingAfterBreak="0">
    <w:nsid w:val="4486194F"/>
    <w:multiLevelType w:val="hybridMultilevel"/>
    <w:tmpl w:val="2364F624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B0B1F23"/>
    <w:multiLevelType w:val="hybridMultilevel"/>
    <w:tmpl w:val="809695A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4B606DC0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CFD46EA"/>
    <w:multiLevelType w:val="hybridMultilevel"/>
    <w:tmpl w:val="95A8C90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ECF1AF7"/>
    <w:multiLevelType w:val="hybridMultilevel"/>
    <w:tmpl w:val="14D8E962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59" w15:restartNumberingAfterBreak="0">
    <w:nsid w:val="4FD276F2"/>
    <w:multiLevelType w:val="hybridMultilevel"/>
    <w:tmpl w:val="677C6CA4"/>
    <w:lvl w:ilvl="0" w:tplc="4502CD0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0" w15:restartNumberingAfterBreak="0">
    <w:nsid w:val="507136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50A75EDC"/>
    <w:multiLevelType w:val="hybridMultilevel"/>
    <w:tmpl w:val="5F9690A8"/>
    <w:lvl w:ilvl="0" w:tplc="141AAC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2" w15:restartNumberingAfterBreak="0">
    <w:nsid w:val="539F3F21"/>
    <w:multiLevelType w:val="hybridMultilevel"/>
    <w:tmpl w:val="4C2CC66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560425EA"/>
    <w:multiLevelType w:val="hybridMultilevel"/>
    <w:tmpl w:val="7476709C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4" w15:restartNumberingAfterBreak="0">
    <w:nsid w:val="56856CA7"/>
    <w:multiLevelType w:val="hybridMultilevel"/>
    <w:tmpl w:val="CD748978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 w15:restartNumberingAfterBreak="0">
    <w:nsid w:val="590B4A9A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9E145C6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A221A0C"/>
    <w:multiLevelType w:val="hybridMultilevel"/>
    <w:tmpl w:val="CDEA045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5B325C3D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5B620918"/>
    <w:multiLevelType w:val="hybridMultilevel"/>
    <w:tmpl w:val="31AE3422"/>
    <w:lvl w:ilvl="0" w:tplc="6C406E1E">
      <w:start w:val="1"/>
      <w:numFmt w:val="decimal"/>
      <w:lvlText w:val="%1."/>
      <w:lvlJc w:val="left"/>
      <w:pPr>
        <w:ind w:left="12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0" w15:restartNumberingAfterBreak="0">
    <w:nsid w:val="5BCA2519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71" w15:restartNumberingAfterBreak="0">
    <w:nsid w:val="5C752B9C"/>
    <w:multiLevelType w:val="hybridMultilevel"/>
    <w:tmpl w:val="072806BE"/>
    <w:lvl w:ilvl="0" w:tplc="EA9299B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2" w15:restartNumberingAfterBreak="0">
    <w:nsid w:val="5EB803C1"/>
    <w:multiLevelType w:val="hybridMultilevel"/>
    <w:tmpl w:val="574C76CC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5F4D55FB"/>
    <w:multiLevelType w:val="hybridMultilevel"/>
    <w:tmpl w:val="1750D540"/>
    <w:lvl w:ilvl="0" w:tplc="6E9273B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4" w15:restartNumberingAfterBreak="0">
    <w:nsid w:val="606A10C7"/>
    <w:multiLevelType w:val="hybridMultilevel"/>
    <w:tmpl w:val="4552E788"/>
    <w:lvl w:ilvl="0" w:tplc="F5E620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5" w15:restartNumberingAfterBreak="0">
    <w:nsid w:val="61E4370B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2F34589"/>
    <w:multiLevelType w:val="hybridMultilevel"/>
    <w:tmpl w:val="4E10490A"/>
    <w:lvl w:ilvl="0" w:tplc="9092B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4991ECF"/>
    <w:multiLevelType w:val="hybridMultilevel"/>
    <w:tmpl w:val="5FD029D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65E14275"/>
    <w:multiLevelType w:val="hybridMultilevel"/>
    <w:tmpl w:val="79E6EA30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9" w15:restartNumberingAfterBreak="0">
    <w:nsid w:val="685D00BD"/>
    <w:multiLevelType w:val="hybridMultilevel"/>
    <w:tmpl w:val="083E89E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8CD4968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BA9750E"/>
    <w:multiLevelType w:val="hybridMultilevel"/>
    <w:tmpl w:val="B4D6E79E"/>
    <w:lvl w:ilvl="0" w:tplc="3420F7DE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2" w15:restartNumberingAfterBreak="0">
    <w:nsid w:val="6BE7476F"/>
    <w:multiLevelType w:val="hybridMultilevel"/>
    <w:tmpl w:val="DA3CCF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2C1A665C">
      <w:start w:val="2"/>
      <w:numFmt w:val="decimal"/>
      <w:lvlText w:val="(%2"/>
      <w:lvlJc w:val="left"/>
      <w:pPr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C861958"/>
    <w:multiLevelType w:val="hybridMultilevel"/>
    <w:tmpl w:val="EB909410"/>
    <w:lvl w:ilvl="0" w:tplc="8EDE83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6E3B1436"/>
    <w:multiLevelType w:val="hybridMultilevel"/>
    <w:tmpl w:val="39CE01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6FEB50C1"/>
    <w:multiLevelType w:val="hybridMultilevel"/>
    <w:tmpl w:val="6E926C86"/>
    <w:lvl w:ilvl="0" w:tplc="E90AE8B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6" w15:restartNumberingAfterBreak="0">
    <w:nsid w:val="752D231D"/>
    <w:multiLevelType w:val="hybridMultilevel"/>
    <w:tmpl w:val="E4F401A6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6B43A6E"/>
    <w:multiLevelType w:val="hybridMultilevel"/>
    <w:tmpl w:val="79B2193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76B8312C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799922BE"/>
    <w:multiLevelType w:val="hybridMultilevel"/>
    <w:tmpl w:val="CD748978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0" w15:restartNumberingAfterBreak="0">
    <w:nsid w:val="7BD15A9C"/>
    <w:multiLevelType w:val="hybridMultilevel"/>
    <w:tmpl w:val="31AE3422"/>
    <w:lvl w:ilvl="0" w:tplc="6C406E1E">
      <w:start w:val="1"/>
      <w:numFmt w:val="decimal"/>
      <w:lvlText w:val="%1."/>
      <w:lvlJc w:val="left"/>
      <w:pPr>
        <w:ind w:left="12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1" w15:restartNumberingAfterBreak="0">
    <w:nsid w:val="7C8D0DDC"/>
    <w:multiLevelType w:val="hybridMultilevel"/>
    <w:tmpl w:val="B38A2B52"/>
    <w:lvl w:ilvl="0" w:tplc="5CE4F38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CBD2E0E"/>
    <w:multiLevelType w:val="hybridMultilevel"/>
    <w:tmpl w:val="11E4B33E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E7E6946"/>
    <w:multiLevelType w:val="hybridMultilevel"/>
    <w:tmpl w:val="BCA0DF2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43"/>
  </w:num>
  <w:num w:numId="2">
    <w:abstractNumId w:val="88"/>
  </w:num>
  <w:num w:numId="3">
    <w:abstractNumId w:val="9"/>
  </w:num>
  <w:num w:numId="4">
    <w:abstractNumId w:val="41"/>
  </w:num>
  <w:num w:numId="5">
    <w:abstractNumId w:val="77"/>
  </w:num>
  <w:num w:numId="6">
    <w:abstractNumId w:val="40"/>
  </w:num>
  <w:num w:numId="7">
    <w:abstractNumId w:val="22"/>
  </w:num>
  <w:num w:numId="8">
    <w:abstractNumId w:val="87"/>
  </w:num>
  <w:num w:numId="9">
    <w:abstractNumId w:val="6"/>
  </w:num>
  <w:num w:numId="10">
    <w:abstractNumId w:val="18"/>
  </w:num>
  <w:num w:numId="11">
    <w:abstractNumId w:val="15"/>
  </w:num>
  <w:num w:numId="12">
    <w:abstractNumId w:val="91"/>
  </w:num>
  <w:num w:numId="13">
    <w:abstractNumId w:val="60"/>
  </w:num>
  <w:num w:numId="14">
    <w:abstractNumId w:val="32"/>
  </w:num>
  <w:num w:numId="15">
    <w:abstractNumId w:val="57"/>
  </w:num>
  <w:num w:numId="16">
    <w:abstractNumId w:val="19"/>
  </w:num>
  <w:num w:numId="17">
    <w:abstractNumId w:val="34"/>
  </w:num>
  <w:num w:numId="18">
    <w:abstractNumId w:val="78"/>
  </w:num>
  <w:num w:numId="19">
    <w:abstractNumId w:val="13"/>
  </w:num>
  <w:num w:numId="20">
    <w:abstractNumId w:val="21"/>
  </w:num>
  <w:num w:numId="21">
    <w:abstractNumId w:val="63"/>
  </w:num>
  <w:num w:numId="22">
    <w:abstractNumId w:val="26"/>
  </w:num>
  <w:num w:numId="23">
    <w:abstractNumId w:val="55"/>
  </w:num>
  <w:num w:numId="24">
    <w:abstractNumId w:val="62"/>
  </w:num>
  <w:num w:numId="25">
    <w:abstractNumId w:val="84"/>
  </w:num>
  <w:num w:numId="26">
    <w:abstractNumId w:val="52"/>
  </w:num>
  <w:num w:numId="27">
    <w:abstractNumId w:val="47"/>
  </w:num>
  <w:num w:numId="28">
    <w:abstractNumId w:val="7"/>
  </w:num>
  <w:num w:numId="29">
    <w:abstractNumId w:val="44"/>
  </w:num>
  <w:num w:numId="30">
    <w:abstractNumId w:val="61"/>
  </w:num>
  <w:num w:numId="31">
    <w:abstractNumId w:val="24"/>
  </w:num>
  <w:num w:numId="32">
    <w:abstractNumId w:val="0"/>
  </w:num>
  <w:num w:numId="33">
    <w:abstractNumId w:val="85"/>
  </w:num>
  <w:num w:numId="34">
    <w:abstractNumId w:val="58"/>
  </w:num>
  <w:num w:numId="35">
    <w:abstractNumId w:val="53"/>
  </w:num>
  <w:num w:numId="36">
    <w:abstractNumId w:val="71"/>
  </w:num>
  <w:num w:numId="37">
    <w:abstractNumId w:val="90"/>
  </w:num>
  <w:num w:numId="38">
    <w:abstractNumId w:val="50"/>
  </w:num>
  <w:num w:numId="39">
    <w:abstractNumId w:val="69"/>
  </w:num>
  <w:num w:numId="40">
    <w:abstractNumId w:val="25"/>
  </w:num>
  <w:num w:numId="41">
    <w:abstractNumId w:val="30"/>
  </w:num>
  <w:num w:numId="42">
    <w:abstractNumId w:val="29"/>
  </w:num>
  <w:num w:numId="43">
    <w:abstractNumId w:val="59"/>
  </w:num>
  <w:num w:numId="44">
    <w:abstractNumId w:val="36"/>
  </w:num>
  <w:num w:numId="45">
    <w:abstractNumId w:val="38"/>
  </w:num>
  <w:num w:numId="46">
    <w:abstractNumId w:val="3"/>
  </w:num>
  <w:num w:numId="47">
    <w:abstractNumId w:val="73"/>
  </w:num>
  <w:num w:numId="48">
    <w:abstractNumId w:val="74"/>
  </w:num>
  <w:num w:numId="49">
    <w:abstractNumId w:val="39"/>
  </w:num>
  <w:num w:numId="50">
    <w:abstractNumId w:val="16"/>
  </w:num>
  <w:num w:numId="51">
    <w:abstractNumId w:val="17"/>
  </w:num>
  <w:num w:numId="52">
    <w:abstractNumId w:val="54"/>
  </w:num>
  <w:num w:numId="53">
    <w:abstractNumId w:val="64"/>
  </w:num>
  <w:num w:numId="54">
    <w:abstractNumId w:val="89"/>
  </w:num>
  <w:num w:numId="55">
    <w:abstractNumId w:val="46"/>
  </w:num>
  <w:num w:numId="56">
    <w:abstractNumId w:val="86"/>
  </w:num>
  <w:num w:numId="57">
    <w:abstractNumId w:val="48"/>
  </w:num>
  <w:num w:numId="58">
    <w:abstractNumId w:val="23"/>
  </w:num>
  <w:num w:numId="59">
    <w:abstractNumId w:val="81"/>
  </w:num>
  <w:num w:numId="60">
    <w:abstractNumId w:val="51"/>
  </w:num>
  <w:num w:numId="61">
    <w:abstractNumId w:val="76"/>
  </w:num>
  <w:num w:numId="62">
    <w:abstractNumId w:val="28"/>
  </w:num>
  <w:num w:numId="63">
    <w:abstractNumId w:val="83"/>
  </w:num>
  <w:num w:numId="64">
    <w:abstractNumId w:val="92"/>
  </w:num>
  <w:num w:numId="65">
    <w:abstractNumId w:val="2"/>
  </w:num>
  <w:num w:numId="66">
    <w:abstractNumId w:val="8"/>
  </w:num>
  <w:num w:numId="67">
    <w:abstractNumId w:val="93"/>
  </w:num>
  <w:num w:numId="68">
    <w:abstractNumId w:val="79"/>
  </w:num>
  <w:num w:numId="69">
    <w:abstractNumId w:val="35"/>
  </w:num>
  <w:num w:numId="70">
    <w:abstractNumId w:val="45"/>
  </w:num>
  <w:num w:numId="71">
    <w:abstractNumId w:val="42"/>
  </w:num>
  <w:num w:numId="72">
    <w:abstractNumId w:val="4"/>
  </w:num>
  <w:num w:numId="73">
    <w:abstractNumId w:val="67"/>
  </w:num>
  <w:num w:numId="74">
    <w:abstractNumId w:val="27"/>
  </w:num>
  <w:num w:numId="75">
    <w:abstractNumId w:val="72"/>
  </w:num>
  <w:num w:numId="76">
    <w:abstractNumId w:val="49"/>
  </w:num>
  <w:num w:numId="77">
    <w:abstractNumId w:val="14"/>
  </w:num>
  <w:num w:numId="78">
    <w:abstractNumId w:val="80"/>
  </w:num>
  <w:num w:numId="79">
    <w:abstractNumId w:val="75"/>
  </w:num>
  <w:num w:numId="80">
    <w:abstractNumId w:val="68"/>
  </w:num>
  <w:num w:numId="81">
    <w:abstractNumId w:val="65"/>
  </w:num>
  <w:num w:numId="82">
    <w:abstractNumId w:val="56"/>
  </w:num>
  <w:num w:numId="83">
    <w:abstractNumId w:val="66"/>
  </w:num>
  <w:num w:numId="84">
    <w:abstractNumId w:val="11"/>
  </w:num>
  <w:num w:numId="85">
    <w:abstractNumId w:val="37"/>
  </w:num>
  <w:num w:numId="86">
    <w:abstractNumId w:val="10"/>
  </w:num>
  <w:num w:numId="87">
    <w:abstractNumId w:val="33"/>
  </w:num>
  <w:num w:numId="88">
    <w:abstractNumId w:val="12"/>
  </w:num>
  <w:num w:numId="89">
    <w:abstractNumId w:val="70"/>
  </w:num>
  <w:num w:numId="90">
    <w:abstractNumId w:val="1"/>
  </w:num>
  <w:num w:numId="91">
    <w:abstractNumId w:val="20"/>
  </w:num>
  <w:num w:numId="92">
    <w:abstractNumId w:val="31"/>
  </w:num>
  <w:num w:numId="93">
    <w:abstractNumId w:val="82"/>
  </w:num>
  <w:num w:numId="94">
    <w:abstractNumId w:val="5"/>
  </w:num>
  <w:numIdMacAtCleanup w:val="9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113B"/>
    <w:rsid w:val="000011E3"/>
    <w:rsid w:val="000036CD"/>
    <w:rsid w:val="000050DD"/>
    <w:rsid w:val="00005181"/>
    <w:rsid w:val="000057E3"/>
    <w:rsid w:val="000070AA"/>
    <w:rsid w:val="00012292"/>
    <w:rsid w:val="00012EFB"/>
    <w:rsid w:val="000139E2"/>
    <w:rsid w:val="0001725D"/>
    <w:rsid w:val="00017909"/>
    <w:rsid w:val="000211E7"/>
    <w:rsid w:val="00021E5D"/>
    <w:rsid w:val="000249C4"/>
    <w:rsid w:val="000300A0"/>
    <w:rsid w:val="000324CE"/>
    <w:rsid w:val="00033A61"/>
    <w:rsid w:val="0003516E"/>
    <w:rsid w:val="00040266"/>
    <w:rsid w:val="000403F9"/>
    <w:rsid w:val="00040455"/>
    <w:rsid w:val="00041769"/>
    <w:rsid w:val="00041C3D"/>
    <w:rsid w:val="000439FD"/>
    <w:rsid w:val="0004430F"/>
    <w:rsid w:val="00045248"/>
    <w:rsid w:val="0004676B"/>
    <w:rsid w:val="00046C7B"/>
    <w:rsid w:val="000501C9"/>
    <w:rsid w:val="00050A2F"/>
    <w:rsid w:val="00050AD8"/>
    <w:rsid w:val="0005304B"/>
    <w:rsid w:val="00056CE6"/>
    <w:rsid w:val="00060518"/>
    <w:rsid w:val="00060CE7"/>
    <w:rsid w:val="00063076"/>
    <w:rsid w:val="00064EE4"/>
    <w:rsid w:val="000673F2"/>
    <w:rsid w:val="000678F6"/>
    <w:rsid w:val="00067922"/>
    <w:rsid w:val="00071E58"/>
    <w:rsid w:val="0007227C"/>
    <w:rsid w:val="0007432F"/>
    <w:rsid w:val="00074541"/>
    <w:rsid w:val="000751E6"/>
    <w:rsid w:val="000825D0"/>
    <w:rsid w:val="00087A08"/>
    <w:rsid w:val="00087DA2"/>
    <w:rsid w:val="0009125C"/>
    <w:rsid w:val="00091DF0"/>
    <w:rsid w:val="00091F19"/>
    <w:rsid w:val="0009277F"/>
    <w:rsid w:val="0009390A"/>
    <w:rsid w:val="00093981"/>
    <w:rsid w:val="00093CD3"/>
    <w:rsid w:val="00095E04"/>
    <w:rsid w:val="000960ED"/>
    <w:rsid w:val="000969E3"/>
    <w:rsid w:val="00096E3E"/>
    <w:rsid w:val="000975A1"/>
    <w:rsid w:val="00097F37"/>
    <w:rsid w:val="000A05FD"/>
    <w:rsid w:val="000A2703"/>
    <w:rsid w:val="000A3FB4"/>
    <w:rsid w:val="000A49FA"/>
    <w:rsid w:val="000A4A53"/>
    <w:rsid w:val="000A6D18"/>
    <w:rsid w:val="000A7F25"/>
    <w:rsid w:val="000B09B9"/>
    <w:rsid w:val="000B16D4"/>
    <w:rsid w:val="000B3816"/>
    <w:rsid w:val="000B4E9F"/>
    <w:rsid w:val="000C1146"/>
    <w:rsid w:val="000C15A7"/>
    <w:rsid w:val="000C23E0"/>
    <w:rsid w:val="000C492F"/>
    <w:rsid w:val="000C4CAE"/>
    <w:rsid w:val="000C54A3"/>
    <w:rsid w:val="000C59E3"/>
    <w:rsid w:val="000C6713"/>
    <w:rsid w:val="000C74D1"/>
    <w:rsid w:val="000C795D"/>
    <w:rsid w:val="000D0E79"/>
    <w:rsid w:val="000D19A5"/>
    <w:rsid w:val="000D231B"/>
    <w:rsid w:val="000D3874"/>
    <w:rsid w:val="000D5F14"/>
    <w:rsid w:val="000E0023"/>
    <w:rsid w:val="000E433D"/>
    <w:rsid w:val="000E4BE9"/>
    <w:rsid w:val="000E59F1"/>
    <w:rsid w:val="000E6D22"/>
    <w:rsid w:val="000E718F"/>
    <w:rsid w:val="000E7A95"/>
    <w:rsid w:val="000F1566"/>
    <w:rsid w:val="000F2881"/>
    <w:rsid w:val="000F50DC"/>
    <w:rsid w:val="000F58E7"/>
    <w:rsid w:val="000F5FB0"/>
    <w:rsid w:val="000F774B"/>
    <w:rsid w:val="0010051D"/>
    <w:rsid w:val="001016B1"/>
    <w:rsid w:val="001022A4"/>
    <w:rsid w:val="00102BDD"/>
    <w:rsid w:val="001030B5"/>
    <w:rsid w:val="00104A10"/>
    <w:rsid w:val="00105337"/>
    <w:rsid w:val="00106ECC"/>
    <w:rsid w:val="00106F72"/>
    <w:rsid w:val="001154FE"/>
    <w:rsid w:val="00115B3E"/>
    <w:rsid w:val="00115F0F"/>
    <w:rsid w:val="00120DD1"/>
    <w:rsid w:val="00120F70"/>
    <w:rsid w:val="001239ED"/>
    <w:rsid w:val="00126434"/>
    <w:rsid w:val="00126F3D"/>
    <w:rsid w:val="0013024F"/>
    <w:rsid w:val="00130A30"/>
    <w:rsid w:val="00131122"/>
    <w:rsid w:val="00133407"/>
    <w:rsid w:val="00133E7E"/>
    <w:rsid w:val="00134050"/>
    <w:rsid w:val="00134C18"/>
    <w:rsid w:val="00134C35"/>
    <w:rsid w:val="00135AA7"/>
    <w:rsid w:val="00140E7F"/>
    <w:rsid w:val="00141DF1"/>
    <w:rsid w:val="001441B1"/>
    <w:rsid w:val="00146940"/>
    <w:rsid w:val="00146BBD"/>
    <w:rsid w:val="00146DDB"/>
    <w:rsid w:val="001478CE"/>
    <w:rsid w:val="00147FD7"/>
    <w:rsid w:val="00150292"/>
    <w:rsid w:val="001518D1"/>
    <w:rsid w:val="00154B79"/>
    <w:rsid w:val="001551B5"/>
    <w:rsid w:val="001552CE"/>
    <w:rsid w:val="00155397"/>
    <w:rsid w:val="001560F8"/>
    <w:rsid w:val="00156B1C"/>
    <w:rsid w:val="00157DB6"/>
    <w:rsid w:val="0016057B"/>
    <w:rsid w:val="00160957"/>
    <w:rsid w:val="0016192E"/>
    <w:rsid w:val="001627C6"/>
    <w:rsid w:val="00162B58"/>
    <w:rsid w:val="001641F7"/>
    <w:rsid w:val="00165650"/>
    <w:rsid w:val="00167D3B"/>
    <w:rsid w:val="00170B37"/>
    <w:rsid w:val="00172116"/>
    <w:rsid w:val="001735B6"/>
    <w:rsid w:val="001741E2"/>
    <w:rsid w:val="001747B6"/>
    <w:rsid w:val="00175D32"/>
    <w:rsid w:val="00177B09"/>
    <w:rsid w:val="00177D33"/>
    <w:rsid w:val="00180FD0"/>
    <w:rsid w:val="0018231A"/>
    <w:rsid w:val="0018354B"/>
    <w:rsid w:val="001840B3"/>
    <w:rsid w:val="00184C44"/>
    <w:rsid w:val="00185735"/>
    <w:rsid w:val="00191063"/>
    <w:rsid w:val="00191C36"/>
    <w:rsid w:val="00191D5E"/>
    <w:rsid w:val="00192CF3"/>
    <w:rsid w:val="00192E24"/>
    <w:rsid w:val="001948CF"/>
    <w:rsid w:val="00194A03"/>
    <w:rsid w:val="00194DE8"/>
    <w:rsid w:val="00195760"/>
    <w:rsid w:val="00196F2F"/>
    <w:rsid w:val="001978D3"/>
    <w:rsid w:val="001A23F1"/>
    <w:rsid w:val="001A28A5"/>
    <w:rsid w:val="001A2D5B"/>
    <w:rsid w:val="001A4DBD"/>
    <w:rsid w:val="001B0085"/>
    <w:rsid w:val="001B10BF"/>
    <w:rsid w:val="001B36DA"/>
    <w:rsid w:val="001B3E9E"/>
    <w:rsid w:val="001B5EC1"/>
    <w:rsid w:val="001B6BB6"/>
    <w:rsid w:val="001C0472"/>
    <w:rsid w:val="001C10B1"/>
    <w:rsid w:val="001C207A"/>
    <w:rsid w:val="001C3428"/>
    <w:rsid w:val="001C5446"/>
    <w:rsid w:val="001C572B"/>
    <w:rsid w:val="001C64CA"/>
    <w:rsid w:val="001C6D58"/>
    <w:rsid w:val="001C754F"/>
    <w:rsid w:val="001C759F"/>
    <w:rsid w:val="001D02ED"/>
    <w:rsid w:val="001D0315"/>
    <w:rsid w:val="001D0722"/>
    <w:rsid w:val="001D0A0A"/>
    <w:rsid w:val="001D0BAB"/>
    <w:rsid w:val="001D4BF9"/>
    <w:rsid w:val="001D68F3"/>
    <w:rsid w:val="001D69C1"/>
    <w:rsid w:val="001D7AE8"/>
    <w:rsid w:val="001E0AB0"/>
    <w:rsid w:val="001E1E91"/>
    <w:rsid w:val="001E24A1"/>
    <w:rsid w:val="001E2CE2"/>
    <w:rsid w:val="001E5487"/>
    <w:rsid w:val="001E5723"/>
    <w:rsid w:val="001E57AD"/>
    <w:rsid w:val="001E647E"/>
    <w:rsid w:val="001E71A9"/>
    <w:rsid w:val="001F16A2"/>
    <w:rsid w:val="001F1DEC"/>
    <w:rsid w:val="001F3F4C"/>
    <w:rsid w:val="001F42F9"/>
    <w:rsid w:val="001F4C2E"/>
    <w:rsid w:val="001F5F18"/>
    <w:rsid w:val="001F64AB"/>
    <w:rsid w:val="001F73CC"/>
    <w:rsid w:val="001F7E2B"/>
    <w:rsid w:val="002005DC"/>
    <w:rsid w:val="00200BA3"/>
    <w:rsid w:val="00201B0C"/>
    <w:rsid w:val="002029CB"/>
    <w:rsid w:val="00202F08"/>
    <w:rsid w:val="00206248"/>
    <w:rsid w:val="00206749"/>
    <w:rsid w:val="00206912"/>
    <w:rsid w:val="00207BC7"/>
    <w:rsid w:val="00212DCD"/>
    <w:rsid w:val="00213C3A"/>
    <w:rsid w:val="0021522E"/>
    <w:rsid w:val="00215C30"/>
    <w:rsid w:val="00216B4A"/>
    <w:rsid w:val="002171B1"/>
    <w:rsid w:val="00220A06"/>
    <w:rsid w:val="00221672"/>
    <w:rsid w:val="00221BEF"/>
    <w:rsid w:val="002225D9"/>
    <w:rsid w:val="002240FC"/>
    <w:rsid w:val="00227EDB"/>
    <w:rsid w:val="0023018D"/>
    <w:rsid w:val="002356F5"/>
    <w:rsid w:val="00237BC2"/>
    <w:rsid w:val="00237C5C"/>
    <w:rsid w:val="00241CC0"/>
    <w:rsid w:val="0024212C"/>
    <w:rsid w:val="00242ED9"/>
    <w:rsid w:val="002450F5"/>
    <w:rsid w:val="00246006"/>
    <w:rsid w:val="00246728"/>
    <w:rsid w:val="00250961"/>
    <w:rsid w:val="002509BE"/>
    <w:rsid w:val="00251C7D"/>
    <w:rsid w:val="00252171"/>
    <w:rsid w:val="0025452F"/>
    <w:rsid w:val="00262113"/>
    <w:rsid w:val="00263091"/>
    <w:rsid w:val="00264377"/>
    <w:rsid w:val="002643FD"/>
    <w:rsid w:val="002658D3"/>
    <w:rsid w:val="00266109"/>
    <w:rsid w:val="00266A60"/>
    <w:rsid w:val="00267AD4"/>
    <w:rsid w:val="00267FE6"/>
    <w:rsid w:val="002722AE"/>
    <w:rsid w:val="002733C9"/>
    <w:rsid w:val="00274D5F"/>
    <w:rsid w:val="00274EFE"/>
    <w:rsid w:val="00275F67"/>
    <w:rsid w:val="00275F83"/>
    <w:rsid w:val="002766AD"/>
    <w:rsid w:val="002769DD"/>
    <w:rsid w:val="0027792F"/>
    <w:rsid w:val="00281CB8"/>
    <w:rsid w:val="00282D97"/>
    <w:rsid w:val="00285583"/>
    <w:rsid w:val="002870CA"/>
    <w:rsid w:val="00293D32"/>
    <w:rsid w:val="0029454B"/>
    <w:rsid w:val="00294F6A"/>
    <w:rsid w:val="00297CDE"/>
    <w:rsid w:val="002A238F"/>
    <w:rsid w:val="002B05AC"/>
    <w:rsid w:val="002B1EC7"/>
    <w:rsid w:val="002B3F63"/>
    <w:rsid w:val="002B4EB7"/>
    <w:rsid w:val="002B56C4"/>
    <w:rsid w:val="002B5914"/>
    <w:rsid w:val="002B6DF4"/>
    <w:rsid w:val="002C0096"/>
    <w:rsid w:val="002C2909"/>
    <w:rsid w:val="002C3320"/>
    <w:rsid w:val="002C3567"/>
    <w:rsid w:val="002C4365"/>
    <w:rsid w:val="002C70AC"/>
    <w:rsid w:val="002D0E0F"/>
    <w:rsid w:val="002D10A2"/>
    <w:rsid w:val="002D2757"/>
    <w:rsid w:val="002D2788"/>
    <w:rsid w:val="002D284A"/>
    <w:rsid w:val="002D3E15"/>
    <w:rsid w:val="002D7A54"/>
    <w:rsid w:val="002D7AC8"/>
    <w:rsid w:val="002E0B4A"/>
    <w:rsid w:val="002E1232"/>
    <w:rsid w:val="002E2BFE"/>
    <w:rsid w:val="002E48C1"/>
    <w:rsid w:val="002E5F11"/>
    <w:rsid w:val="002E7C76"/>
    <w:rsid w:val="002F0594"/>
    <w:rsid w:val="002F0AAC"/>
    <w:rsid w:val="002F0F1A"/>
    <w:rsid w:val="002F136B"/>
    <w:rsid w:val="002F1907"/>
    <w:rsid w:val="002F2074"/>
    <w:rsid w:val="002F2570"/>
    <w:rsid w:val="002F2959"/>
    <w:rsid w:val="002F37B2"/>
    <w:rsid w:val="002F3A41"/>
    <w:rsid w:val="002F42AA"/>
    <w:rsid w:val="002F53FE"/>
    <w:rsid w:val="002F6C68"/>
    <w:rsid w:val="002F7232"/>
    <w:rsid w:val="002F79E6"/>
    <w:rsid w:val="00300771"/>
    <w:rsid w:val="00301F74"/>
    <w:rsid w:val="003024ED"/>
    <w:rsid w:val="00302CA1"/>
    <w:rsid w:val="0030560D"/>
    <w:rsid w:val="00305E91"/>
    <w:rsid w:val="00311214"/>
    <w:rsid w:val="00311A33"/>
    <w:rsid w:val="00311CA3"/>
    <w:rsid w:val="00312923"/>
    <w:rsid w:val="00316D80"/>
    <w:rsid w:val="00317AB9"/>
    <w:rsid w:val="00322097"/>
    <w:rsid w:val="0032333C"/>
    <w:rsid w:val="00323E67"/>
    <w:rsid w:val="00323EB0"/>
    <w:rsid w:val="00324946"/>
    <w:rsid w:val="00325C8B"/>
    <w:rsid w:val="0032606C"/>
    <w:rsid w:val="003263C5"/>
    <w:rsid w:val="00326B18"/>
    <w:rsid w:val="00326C29"/>
    <w:rsid w:val="003303C3"/>
    <w:rsid w:val="0033120C"/>
    <w:rsid w:val="003327DB"/>
    <w:rsid w:val="00332FC7"/>
    <w:rsid w:val="003347C2"/>
    <w:rsid w:val="003364BD"/>
    <w:rsid w:val="00336964"/>
    <w:rsid w:val="00336ECD"/>
    <w:rsid w:val="0033709A"/>
    <w:rsid w:val="003416C5"/>
    <w:rsid w:val="00341A9C"/>
    <w:rsid w:val="00342F41"/>
    <w:rsid w:val="003436E7"/>
    <w:rsid w:val="00343C21"/>
    <w:rsid w:val="00343CE4"/>
    <w:rsid w:val="00343FF7"/>
    <w:rsid w:val="00344273"/>
    <w:rsid w:val="00344B6C"/>
    <w:rsid w:val="00347EF5"/>
    <w:rsid w:val="00351FC9"/>
    <w:rsid w:val="003524F1"/>
    <w:rsid w:val="003526F6"/>
    <w:rsid w:val="00352958"/>
    <w:rsid w:val="0035616E"/>
    <w:rsid w:val="003570AB"/>
    <w:rsid w:val="0035785F"/>
    <w:rsid w:val="00360645"/>
    <w:rsid w:val="00360FF5"/>
    <w:rsid w:val="00361094"/>
    <w:rsid w:val="00363D08"/>
    <w:rsid w:val="00363E82"/>
    <w:rsid w:val="00364EE4"/>
    <w:rsid w:val="003654DF"/>
    <w:rsid w:val="00370D6B"/>
    <w:rsid w:val="00372CBE"/>
    <w:rsid w:val="00374B73"/>
    <w:rsid w:val="00374FD3"/>
    <w:rsid w:val="00375A6E"/>
    <w:rsid w:val="00376939"/>
    <w:rsid w:val="00380763"/>
    <w:rsid w:val="00382B47"/>
    <w:rsid w:val="003833DA"/>
    <w:rsid w:val="00383697"/>
    <w:rsid w:val="00384727"/>
    <w:rsid w:val="00385BE0"/>
    <w:rsid w:val="003862AA"/>
    <w:rsid w:val="0038705E"/>
    <w:rsid w:val="003876A8"/>
    <w:rsid w:val="0038773D"/>
    <w:rsid w:val="00387A42"/>
    <w:rsid w:val="003952B4"/>
    <w:rsid w:val="00396400"/>
    <w:rsid w:val="00396AB4"/>
    <w:rsid w:val="00396F4A"/>
    <w:rsid w:val="003A0842"/>
    <w:rsid w:val="003A155A"/>
    <w:rsid w:val="003A2469"/>
    <w:rsid w:val="003A3372"/>
    <w:rsid w:val="003A38C4"/>
    <w:rsid w:val="003A3B01"/>
    <w:rsid w:val="003A3E10"/>
    <w:rsid w:val="003A401C"/>
    <w:rsid w:val="003A495B"/>
    <w:rsid w:val="003A4F8A"/>
    <w:rsid w:val="003A5EF5"/>
    <w:rsid w:val="003A600A"/>
    <w:rsid w:val="003A61D3"/>
    <w:rsid w:val="003A66CC"/>
    <w:rsid w:val="003A7BED"/>
    <w:rsid w:val="003A7D54"/>
    <w:rsid w:val="003B0138"/>
    <w:rsid w:val="003B0536"/>
    <w:rsid w:val="003B1629"/>
    <w:rsid w:val="003B1B10"/>
    <w:rsid w:val="003B2FF1"/>
    <w:rsid w:val="003B347D"/>
    <w:rsid w:val="003B3BAF"/>
    <w:rsid w:val="003B4127"/>
    <w:rsid w:val="003B4837"/>
    <w:rsid w:val="003B4A38"/>
    <w:rsid w:val="003B5986"/>
    <w:rsid w:val="003B6986"/>
    <w:rsid w:val="003B6D5C"/>
    <w:rsid w:val="003B6E33"/>
    <w:rsid w:val="003B757C"/>
    <w:rsid w:val="003B79C5"/>
    <w:rsid w:val="003C5DD8"/>
    <w:rsid w:val="003C7281"/>
    <w:rsid w:val="003C7CDB"/>
    <w:rsid w:val="003D0378"/>
    <w:rsid w:val="003D07C9"/>
    <w:rsid w:val="003D43BF"/>
    <w:rsid w:val="003E0F01"/>
    <w:rsid w:val="003E1EE5"/>
    <w:rsid w:val="003E3565"/>
    <w:rsid w:val="003E3AB5"/>
    <w:rsid w:val="003E4A93"/>
    <w:rsid w:val="003E58F9"/>
    <w:rsid w:val="003E5BD7"/>
    <w:rsid w:val="003F0C34"/>
    <w:rsid w:val="003F1B28"/>
    <w:rsid w:val="003F1D37"/>
    <w:rsid w:val="003F2770"/>
    <w:rsid w:val="003F4490"/>
    <w:rsid w:val="003F6455"/>
    <w:rsid w:val="003F7AA1"/>
    <w:rsid w:val="004019BC"/>
    <w:rsid w:val="00404023"/>
    <w:rsid w:val="00404444"/>
    <w:rsid w:val="00406376"/>
    <w:rsid w:val="00412321"/>
    <w:rsid w:val="00412473"/>
    <w:rsid w:val="004125C2"/>
    <w:rsid w:val="00412D15"/>
    <w:rsid w:val="0041303C"/>
    <w:rsid w:val="00413529"/>
    <w:rsid w:val="00415A75"/>
    <w:rsid w:val="00415C1C"/>
    <w:rsid w:val="0042103B"/>
    <w:rsid w:val="00421D3B"/>
    <w:rsid w:val="004224C9"/>
    <w:rsid w:val="00422557"/>
    <w:rsid w:val="00424A82"/>
    <w:rsid w:val="0042512E"/>
    <w:rsid w:val="004258C2"/>
    <w:rsid w:val="00425A27"/>
    <w:rsid w:val="00426136"/>
    <w:rsid w:val="004261D4"/>
    <w:rsid w:val="004270A0"/>
    <w:rsid w:val="00427988"/>
    <w:rsid w:val="00427A2C"/>
    <w:rsid w:val="004316CB"/>
    <w:rsid w:val="00431957"/>
    <w:rsid w:val="0043198D"/>
    <w:rsid w:val="00431DEB"/>
    <w:rsid w:val="004330C7"/>
    <w:rsid w:val="0043653F"/>
    <w:rsid w:val="00436D67"/>
    <w:rsid w:val="0043779F"/>
    <w:rsid w:val="00443B73"/>
    <w:rsid w:val="00443D5E"/>
    <w:rsid w:val="00445368"/>
    <w:rsid w:val="0044580E"/>
    <w:rsid w:val="00447030"/>
    <w:rsid w:val="0045110D"/>
    <w:rsid w:val="004546B9"/>
    <w:rsid w:val="004550B8"/>
    <w:rsid w:val="00456AB6"/>
    <w:rsid w:val="004573BF"/>
    <w:rsid w:val="00457473"/>
    <w:rsid w:val="00460BE0"/>
    <w:rsid w:val="004614CF"/>
    <w:rsid w:val="00461B26"/>
    <w:rsid w:val="00461CE3"/>
    <w:rsid w:val="004632DB"/>
    <w:rsid w:val="004635FC"/>
    <w:rsid w:val="004641FF"/>
    <w:rsid w:val="0046492C"/>
    <w:rsid w:val="00464E7A"/>
    <w:rsid w:val="00465287"/>
    <w:rsid w:val="00467CE4"/>
    <w:rsid w:val="00470FC4"/>
    <w:rsid w:val="00471703"/>
    <w:rsid w:val="004728F0"/>
    <w:rsid w:val="00474DC5"/>
    <w:rsid w:val="004771F2"/>
    <w:rsid w:val="0047723A"/>
    <w:rsid w:val="00482F4D"/>
    <w:rsid w:val="0048365F"/>
    <w:rsid w:val="00483FD6"/>
    <w:rsid w:val="004840D8"/>
    <w:rsid w:val="004852C7"/>
    <w:rsid w:val="00486433"/>
    <w:rsid w:val="00487005"/>
    <w:rsid w:val="00487577"/>
    <w:rsid w:val="00487AB1"/>
    <w:rsid w:val="00487D5D"/>
    <w:rsid w:val="004900F9"/>
    <w:rsid w:val="00493B6E"/>
    <w:rsid w:val="00493D46"/>
    <w:rsid w:val="0049432F"/>
    <w:rsid w:val="00496E31"/>
    <w:rsid w:val="004970B2"/>
    <w:rsid w:val="004A076D"/>
    <w:rsid w:val="004A10E1"/>
    <w:rsid w:val="004A160D"/>
    <w:rsid w:val="004A2025"/>
    <w:rsid w:val="004A6415"/>
    <w:rsid w:val="004B0C9F"/>
    <w:rsid w:val="004B1DCF"/>
    <w:rsid w:val="004B3871"/>
    <w:rsid w:val="004B3E9D"/>
    <w:rsid w:val="004B3EE9"/>
    <w:rsid w:val="004B440E"/>
    <w:rsid w:val="004B7139"/>
    <w:rsid w:val="004C0074"/>
    <w:rsid w:val="004C209D"/>
    <w:rsid w:val="004C2D4D"/>
    <w:rsid w:val="004C469B"/>
    <w:rsid w:val="004C4864"/>
    <w:rsid w:val="004C5438"/>
    <w:rsid w:val="004C7F54"/>
    <w:rsid w:val="004D012F"/>
    <w:rsid w:val="004D0EB7"/>
    <w:rsid w:val="004D105D"/>
    <w:rsid w:val="004D1A2C"/>
    <w:rsid w:val="004D2EF0"/>
    <w:rsid w:val="004D3EAD"/>
    <w:rsid w:val="004D535F"/>
    <w:rsid w:val="004D66D2"/>
    <w:rsid w:val="004D7089"/>
    <w:rsid w:val="004D74CA"/>
    <w:rsid w:val="004D7969"/>
    <w:rsid w:val="004D7B62"/>
    <w:rsid w:val="004D7F9E"/>
    <w:rsid w:val="004E0052"/>
    <w:rsid w:val="004E06DB"/>
    <w:rsid w:val="004E138A"/>
    <w:rsid w:val="004E17C9"/>
    <w:rsid w:val="004E2B87"/>
    <w:rsid w:val="004E363A"/>
    <w:rsid w:val="004E563C"/>
    <w:rsid w:val="004E689E"/>
    <w:rsid w:val="004E7562"/>
    <w:rsid w:val="004E7FE7"/>
    <w:rsid w:val="004F01F7"/>
    <w:rsid w:val="004F0797"/>
    <w:rsid w:val="00501F7A"/>
    <w:rsid w:val="0050320D"/>
    <w:rsid w:val="005049D4"/>
    <w:rsid w:val="005050DE"/>
    <w:rsid w:val="00505E1D"/>
    <w:rsid w:val="005066FE"/>
    <w:rsid w:val="00507E98"/>
    <w:rsid w:val="00507FE6"/>
    <w:rsid w:val="005105A2"/>
    <w:rsid w:val="00512D06"/>
    <w:rsid w:val="00512D51"/>
    <w:rsid w:val="00512FB1"/>
    <w:rsid w:val="0051580C"/>
    <w:rsid w:val="00515AAF"/>
    <w:rsid w:val="00515C91"/>
    <w:rsid w:val="00516951"/>
    <w:rsid w:val="00517B2B"/>
    <w:rsid w:val="00520FA1"/>
    <w:rsid w:val="005215E0"/>
    <w:rsid w:val="00522EE5"/>
    <w:rsid w:val="005267DC"/>
    <w:rsid w:val="00531474"/>
    <w:rsid w:val="00531AD6"/>
    <w:rsid w:val="00531D5D"/>
    <w:rsid w:val="0053363C"/>
    <w:rsid w:val="00533784"/>
    <w:rsid w:val="005358CD"/>
    <w:rsid w:val="0053667F"/>
    <w:rsid w:val="00536791"/>
    <w:rsid w:val="005372D6"/>
    <w:rsid w:val="00537458"/>
    <w:rsid w:val="0053781B"/>
    <w:rsid w:val="00537C6A"/>
    <w:rsid w:val="00541C25"/>
    <w:rsid w:val="00542791"/>
    <w:rsid w:val="00544382"/>
    <w:rsid w:val="00544ACE"/>
    <w:rsid w:val="00545046"/>
    <w:rsid w:val="00547C1B"/>
    <w:rsid w:val="0055155A"/>
    <w:rsid w:val="00552358"/>
    <w:rsid w:val="00552B3F"/>
    <w:rsid w:val="005546D0"/>
    <w:rsid w:val="00555B8A"/>
    <w:rsid w:val="00555DB4"/>
    <w:rsid w:val="00556FF7"/>
    <w:rsid w:val="00557504"/>
    <w:rsid w:val="0055750D"/>
    <w:rsid w:val="005609F7"/>
    <w:rsid w:val="0056113D"/>
    <w:rsid w:val="00561F57"/>
    <w:rsid w:val="00565108"/>
    <w:rsid w:val="00565A57"/>
    <w:rsid w:val="0056729C"/>
    <w:rsid w:val="0056735A"/>
    <w:rsid w:val="00567416"/>
    <w:rsid w:val="00570E29"/>
    <w:rsid w:val="00571262"/>
    <w:rsid w:val="005721CE"/>
    <w:rsid w:val="005730ED"/>
    <w:rsid w:val="0057390F"/>
    <w:rsid w:val="005744A8"/>
    <w:rsid w:val="00574604"/>
    <w:rsid w:val="00574C49"/>
    <w:rsid w:val="005756C7"/>
    <w:rsid w:val="00575710"/>
    <w:rsid w:val="00575AFA"/>
    <w:rsid w:val="00576F78"/>
    <w:rsid w:val="005771AB"/>
    <w:rsid w:val="00581B4E"/>
    <w:rsid w:val="005825B5"/>
    <w:rsid w:val="00585468"/>
    <w:rsid w:val="00585EDC"/>
    <w:rsid w:val="0058649A"/>
    <w:rsid w:val="00586C9D"/>
    <w:rsid w:val="00590864"/>
    <w:rsid w:val="0059174D"/>
    <w:rsid w:val="00592C74"/>
    <w:rsid w:val="00592CC8"/>
    <w:rsid w:val="005944E4"/>
    <w:rsid w:val="00594E14"/>
    <w:rsid w:val="00596D48"/>
    <w:rsid w:val="0059762C"/>
    <w:rsid w:val="00597F62"/>
    <w:rsid w:val="005A120E"/>
    <w:rsid w:val="005A1F42"/>
    <w:rsid w:val="005A3D97"/>
    <w:rsid w:val="005A461D"/>
    <w:rsid w:val="005A7BA3"/>
    <w:rsid w:val="005B04BC"/>
    <w:rsid w:val="005B1588"/>
    <w:rsid w:val="005B1B2A"/>
    <w:rsid w:val="005B2D86"/>
    <w:rsid w:val="005B562C"/>
    <w:rsid w:val="005B569B"/>
    <w:rsid w:val="005C3268"/>
    <w:rsid w:val="005C5D65"/>
    <w:rsid w:val="005C7512"/>
    <w:rsid w:val="005D0DB3"/>
    <w:rsid w:val="005D2675"/>
    <w:rsid w:val="005D56A0"/>
    <w:rsid w:val="005D6220"/>
    <w:rsid w:val="005D6631"/>
    <w:rsid w:val="005D687B"/>
    <w:rsid w:val="005D6E9E"/>
    <w:rsid w:val="005D7EFD"/>
    <w:rsid w:val="005E1856"/>
    <w:rsid w:val="005E289A"/>
    <w:rsid w:val="005E2C2C"/>
    <w:rsid w:val="005E2CE5"/>
    <w:rsid w:val="005E3931"/>
    <w:rsid w:val="005E45F0"/>
    <w:rsid w:val="005E53E6"/>
    <w:rsid w:val="005E5FC8"/>
    <w:rsid w:val="005E62F3"/>
    <w:rsid w:val="005E67AB"/>
    <w:rsid w:val="005F1627"/>
    <w:rsid w:val="005F18A9"/>
    <w:rsid w:val="005F1E5A"/>
    <w:rsid w:val="005F6BBC"/>
    <w:rsid w:val="005F71A5"/>
    <w:rsid w:val="005F78D0"/>
    <w:rsid w:val="005F7DA8"/>
    <w:rsid w:val="006010FE"/>
    <w:rsid w:val="00602306"/>
    <w:rsid w:val="00602B77"/>
    <w:rsid w:val="006033CA"/>
    <w:rsid w:val="00603DA7"/>
    <w:rsid w:val="00603EF3"/>
    <w:rsid w:val="00604A02"/>
    <w:rsid w:val="00604CCA"/>
    <w:rsid w:val="006052D1"/>
    <w:rsid w:val="00605400"/>
    <w:rsid w:val="00606A75"/>
    <w:rsid w:val="006106C8"/>
    <w:rsid w:val="00610A9B"/>
    <w:rsid w:val="00611A54"/>
    <w:rsid w:val="00612519"/>
    <w:rsid w:val="00613880"/>
    <w:rsid w:val="00614569"/>
    <w:rsid w:val="00614659"/>
    <w:rsid w:val="0061485D"/>
    <w:rsid w:val="006156DB"/>
    <w:rsid w:val="00615EE5"/>
    <w:rsid w:val="006161EF"/>
    <w:rsid w:val="00616D87"/>
    <w:rsid w:val="006172E9"/>
    <w:rsid w:val="00621477"/>
    <w:rsid w:val="006224FB"/>
    <w:rsid w:val="0062400F"/>
    <w:rsid w:val="00624438"/>
    <w:rsid w:val="00626695"/>
    <w:rsid w:val="006269A7"/>
    <w:rsid w:val="0062717B"/>
    <w:rsid w:val="006314C4"/>
    <w:rsid w:val="0063207F"/>
    <w:rsid w:val="00632B5C"/>
    <w:rsid w:val="00635DF0"/>
    <w:rsid w:val="0063757A"/>
    <w:rsid w:val="00637F51"/>
    <w:rsid w:val="00637FE9"/>
    <w:rsid w:val="006411EE"/>
    <w:rsid w:val="006423C8"/>
    <w:rsid w:val="00642D40"/>
    <w:rsid w:val="00642EF8"/>
    <w:rsid w:val="00643613"/>
    <w:rsid w:val="0064424C"/>
    <w:rsid w:val="00644352"/>
    <w:rsid w:val="00645855"/>
    <w:rsid w:val="006520EE"/>
    <w:rsid w:val="006533B3"/>
    <w:rsid w:val="0065405F"/>
    <w:rsid w:val="0065569B"/>
    <w:rsid w:val="00661958"/>
    <w:rsid w:val="00662CA3"/>
    <w:rsid w:val="006637EF"/>
    <w:rsid w:val="00665E45"/>
    <w:rsid w:val="00666E80"/>
    <w:rsid w:val="00670494"/>
    <w:rsid w:val="00673EBC"/>
    <w:rsid w:val="00675F3E"/>
    <w:rsid w:val="00677725"/>
    <w:rsid w:val="00677F08"/>
    <w:rsid w:val="0068049E"/>
    <w:rsid w:val="00680534"/>
    <w:rsid w:val="00681165"/>
    <w:rsid w:val="00683010"/>
    <w:rsid w:val="006872F7"/>
    <w:rsid w:val="0068759D"/>
    <w:rsid w:val="00687643"/>
    <w:rsid w:val="00690F4E"/>
    <w:rsid w:val="00690FF4"/>
    <w:rsid w:val="00692967"/>
    <w:rsid w:val="00693674"/>
    <w:rsid w:val="00694988"/>
    <w:rsid w:val="00694F30"/>
    <w:rsid w:val="006950E1"/>
    <w:rsid w:val="00695762"/>
    <w:rsid w:val="00695C01"/>
    <w:rsid w:val="00697493"/>
    <w:rsid w:val="006974F5"/>
    <w:rsid w:val="00697F29"/>
    <w:rsid w:val="006A1125"/>
    <w:rsid w:val="006A1AD4"/>
    <w:rsid w:val="006A5226"/>
    <w:rsid w:val="006A7135"/>
    <w:rsid w:val="006B0532"/>
    <w:rsid w:val="006B1A1A"/>
    <w:rsid w:val="006B277E"/>
    <w:rsid w:val="006B28DE"/>
    <w:rsid w:val="006B28FC"/>
    <w:rsid w:val="006B2BA5"/>
    <w:rsid w:val="006B4E44"/>
    <w:rsid w:val="006B5E79"/>
    <w:rsid w:val="006B6C4A"/>
    <w:rsid w:val="006B7A76"/>
    <w:rsid w:val="006C0156"/>
    <w:rsid w:val="006C23B5"/>
    <w:rsid w:val="006C3BC4"/>
    <w:rsid w:val="006C4D6C"/>
    <w:rsid w:val="006C52E0"/>
    <w:rsid w:val="006C68E4"/>
    <w:rsid w:val="006C6A3B"/>
    <w:rsid w:val="006D17EF"/>
    <w:rsid w:val="006D50AF"/>
    <w:rsid w:val="006D58D3"/>
    <w:rsid w:val="006D6BBD"/>
    <w:rsid w:val="006D6EAE"/>
    <w:rsid w:val="006D7C43"/>
    <w:rsid w:val="006D7D73"/>
    <w:rsid w:val="006D7FA3"/>
    <w:rsid w:val="006E0073"/>
    <w:rsid w:val="006E1481"/>
    <w:rsid w:val="006E3240"/>
    <w:rsid w:val="006E459C"/>
    <w:rsid w:val="006F09B3"/>
    <w:rsid w:val="006F1DA8"/>
    <w:rsid w:val="006F331A"/>
    <w:rsid w:val="006F55FF"/>
    <w:rsid w:val="00700624"/>
    <w:rsid w:val="00701126"/>
    <w:rsid w:val="007020CE"/>
    <w:rsid w:val="00702939"/>
    <w:rsid w:val="0070367C"/>
    <w:rsid w:val="007056D1"/>
    <w:rsid w:val="00706694"/>
    <w:rsid w:val="00706DBC"/>
    <w:rsid w:val="00707F75"/>
    <w:rsid w:val="0071029B"/>
    <w:rsid w:val="007103CC"/>
    <w:rsid w:val="00710670"/>
    <w:rsid w:val="00710770"/>
    <w:rsid w:val="007122F1"/>
    <w:rsid w:val="007125E3"/>
    <w:rsid w:val="00715005"/>
    <w:rsid w:val="00716B60"/>
    <w:rsid w:val="00717F27"/>
    <w:rsid w:val="00721F9E"/>
    <w:rsid w:val="007222EB"/>
    <w:rsid w:val="00722493"/>
    <w:rsid w:val="007240AD"/>
    <w:rsid w:val="007338DC"/>
    <w:rsid w:val="00736647"/>
    <w:rsid w:val="00740E73"/>
    <w:rsid w:val="00742B2A"/>
    <w:rsid w:val="00743810"/>
    <w:rsid w:val="007442B6"/>
    <w:rsid w:val="0074546E"/>
    <w:rsid w:val="00747416"/>
    <w:rsid w:val="00750C9A"/>
    <w:rsid w:val="007517E8"/>
    <w:rsid w:val="00751985"/>
    <w:rsid w:val="007535AE"/>
    <w:rsid w:val="00754D6A"/>
    <w:rsid w:val="00757CA4"/>
    <w:rsid w:val="00760951"/>
    <w:rsid w:val="007627BE"/>
    <w:rsid w:val="007630AF"/>
    <w:rsid w:val="00764197"/>
    <w:rsid w:val="00764E27"/>
    <w:rsid w:val="007650C7"/>
    <w:rsid w:val="0076616D"/>
    <w:rsid w:val="00767A8F"/>
    <w:rsid w:val="00767E56"/>
    <w:rsid w:val="00770600"/>
    <w:rsid w:val="00770A52"/>
    <w:rsid w:val="007718B1"/>
    <w:rsid w:val="00771F91"/>
    <w:rsid w:val="007720EA"/>
    <w:rsid w:val="0077218E"/>
    <w:rsid w:val="00772416"/>
    <w:rsid w:val="00772ACE"/>
    <w:rsid w:val="00772CA2"/>
    <w:rsid w:val="0077366B"/>
    <w:rsid w:val="007739BF"/>
    <w:rsid w:val="00773A97"/>
    <w:rsid w:val="007758D2"/>
    <w:rsid w:val="0077653B"/>
    <w:rsid w:val="00780DC7"/>
    <w:rsid w:val="00780F4E"/>
    <w:rsid w:val="00781064"/>
    <w:rsid w:val="007816C7"/>
    <w:rsid w:val="007819AF"/>
    <w:rsid w:val="0078289D"/>
    <w:rsid w:val="0078360C"/>
    <w:rsid w:val="00783E9E"/>
    <w:rsid w:val="007853DB"/>
    <w:rsid w:val="00785EDF"/>
    <w:rsid w:val="007869B8"/>
    <w:rsid w:val="00791D47"/>
    <w:rsid w:val="007955DE"/>
    <w:rsid w:val="00797C55"/>
    <w:rsid w:val="007A0DAF"/>
    <w:rsid w:val="007A1A03"/>
    <w:rsid w:val="007A2FB5"/>
    <w:rsid w:val="007A5740"/>
    <w:rsid w:val="007A5C18"/>
    <w:rsid w:val="007A5F22"/>
    <w:rsid w:val="007A7D72"/>
    <w:rsid w:val="007B2199"/>
    <w:rsid w:val="007B3160"/>
    <w:rsid w:val="007B4EC0"/>
    <w:rsid w:val="007B5BD0"/>
    <w:rsid w:val="007B7714"/>
    <w:rsid w:val="007B78A5"/>
    <w:rsid w:val="007C10B6"/>
    <w:rsid w:val="007C32BB"/>
    <w:rsid w:val="007C353A"/>
    <w:rsid w:val="007C3E35"/>
    <w:rsid w:val="007C52D9"/>
    <w:rsid w:val="007C54BC"/>
    <w:rsid w:val="007C5550"/>
    <w:rsid w:val="007C5653"/>
    <w:rsid w:val="007C7052"/>
    <w:rsid w:val="007C76A3"/>
    <w:rsid w:val="007C77F3"/>
    <w:rsid w:val="007D0AF9"/>
    <w:rsid w:val="007D1A7C"/>
    <w:rsid w:val="007D2899"/>
    <w:rsid w:val="007D2FF4"/>
    <w:rsid w:val="007D349C"/>
    <w:rsid w:val="007D3AFC"/>
    <w:rsid w:val="007D3C6C"/>
    <w:rsid w:val="007D3D0E"/>
    <w:rsid w:val="007D3D80"/>
    <w:rsid w:val="007D44AA"/>
    <w:rsid w:val="007D5138"/>
    <w:rsid w:val="007D62CC"/>
    <w:rsid w:val="007D72F6"/>
    <w:rsid w:val="007E029F"/>
    <w:rsid w:val="007E2CC6"/>
    <w:rsid w:val="007E5013"/>
    <w:rsid w:val="007E615F"/>
    <w:rsid w:val="007E78FE"/>
    <w:rsid w:val="007E7A02"/>
    <w:rsid w:val="007F0E61"/>
    <w:rsid w:val="007F1792"/>
    <w:rsid w:val="007F2192"/>
    <w:rsid w:val="007F21B6"/>
    <w:rsid w:val="007F2659"/>
    <w:rsid w:val="007F2A27"/>
    <w:rsid w:val="007F2D84"/>
    <w:rsid w:val="007F39BA"/>
    <w:rsid w:val="007F424C"/>
    <w:rsid w:val="007F42BF"/>
    <w:rsid w:val="007F4A65"/>
    <w:rsid w:val="007F57AA"/>
    <w:rsid w:val="007F6859"/>
    <w:rsid w:val="007F7C73"/>
    <w:rsid w:val="008000D8"/>
    <w:rsid w:val="00800325"/>
    <w:rsid w:val="0080410D"/>
    <w:rsid w:val="00804F08"/>
    <w:rsid w:val="00805DA3"/>
    <w:rsid w:val="0080663E"/>
    <w:rsid w:val="008104E6"/>
    <w:rsid w:val="00816889"/>
    <w:rsid w:val="00816B66"/>
    <w:rsid w:val="008203FE"/>
    <w:rsid w:val="00820D0E"/>
    <w:rsid w:val="0082145F"/>
    <w:rsid w:val="00822226"/>
    <w:rsid w:val="0082256D"/>
    <w:rsid w:val="00824E66"/>
    <w:rsid w:val="008257A4"/>
    <w:rsid w:val="008263E8"/>
    <w:rsid w:val="00826420"/>
    <w:rsid w:val="00826597"/>
    <w:rsid w:val="008307E3"/>
    <w:rsid w:val="008316FF"/>
    <w:rsid w:val="00832BAB"/>
    <w:rsid w:val="00832F7F"/>
    <w:rsid w:val="0083517E"/>
    <w:rsid w:val="0083648C"/>
    <w:rsid w:val="0084052A"/>
    <w:rsid w:val="00840A41"/>
    <w:rsid w:val="00841315"/>
    <w:rsid w:val="00841475"/>
    <w:rsid w:val="00841A1E"/>
    <w:rsid w:val="008434EC"/>
    <w:rsid w:val="0084427C"/>
    <w:rsid w:val="00844C9D"/>
    <w:rsid w:val="00844FEE"/>
    <w:rsid w:val="0084626B"/>
    <w:rsid w:val="00847450"/>
    <w:rsid w:val="00852B6C"/>
    <w:rsid w:val="00852CE5"/>
    <w:rsid w:val="00853008"/>
    <w:rsid w:val="008543C9"/>
    <w:rsid w:val="008545F9"/>
    <w:rsid w:val="00857319"/>
    <w:rsid w:val="00857A8B"/>
    <w:rsid w:val="008600A6"/>
    <w:rsid w:val="008608B5"/>
    <w:rsid w:val="008615EB"/>
    <w:rsid w:val="008627F5"/>
    <w:rsid w:val="008633E5"/>
    <w:rsid w:val="00864706"/>
    <w:rsid w:val="008648A9"/>
    <w:rsid w:val="0086747A"/>
    <w:rsid w:val="00870BCB"/>
    <w:rsid w:val="008718AF"/>
    <w:rsid w:val="00871EFB"/>
    <w:rsid w:val="008744BE"/>
    <w:rsid w:val="0088014B"/>
    <w:rsid w:val="008808CB"/>
    <w:rsid w:val="00880B23"/>
    <w:rsid w:val="00881BA8"/>
    <w:rsid w:val="00881E1A"/>
    <w:rsid w:val="0088232A"/>
    <w:rsid w:val="00882CFB"/>
    <w:rsid w:val="00882F45"/>
    <w:rsid w:val="00882FA7"/>
    <w:rsid w:val="008832C5"/>
    <w:rsid w:val="00884A6A"/>
    <w:rsid w:val="00890DA3"/>
    <w:rsid w:val="00891117"/>
    <w:rsid w:val="00892710"/>
    <w:rsid w:val="008931C8"/>
    <w:rsid w:val="00894AD0"/>
    <w:rsid w:val="008956BC"/>
    <w:rsid w:val="00895BDB"/>
    <w:rsid w:val="008967FD"/>
    <w:rsid w:val="00896CB6"/>
    <w:rsid w:val="00897435"/>
    <w:rsid w:val="008A060C"/>
    <w:rsid w:val="008A0D93"/>
    <w:rsid w:val="008A1236"/>
    <w:rsid w:val="008A1506"/>
    <w:rsid w:val="008A1661"/>
    <w:rsid w:val="008A1B6C"/>
    <w:rsid w:val="008A24E2"/>
    <w:rsid w:val="008A50AA"/>
    <w:rsid w:val="008A58EE"/>
    <w:rsid w:val="008A5CCE"/>
    <w:rsid w:val="008A6344"/>
    <w:rsid w:val="008A72D8"/>
    <w:rsid w:val="008A74BE"/>
    <w:rsid w:val="008A7BEC"/>
    <w:rsid w:val="008B1E06"/>
    <w:rsid w:val="008B1EEC"/>
    <w:rsid w:val="008B2D84"/>
    <w:rsid w:val="008B2E00"/>
    <w:rsid w:val="008B3AB5"/>
    <w:rsid w:val="008B3E4C"/>
    <w:rsid w:val="008B57A1"/>
    <w:rsid w:val="008B6BA7"/>
    <w:rsid w:val="008B7296"/>
    <w:rsid w:val="008C0CAD"/>
    <w:rsid w:val="008C0DC0"/>
    <w:rsid w:val="008C68AF"/>
    <w:rsid w:val="008C73C2"/>
    <w:rsid w:val="008C74CC"/>
    <w:rsid w:val="008C75F6"/>
    <w:rsid w:val="008C7C80"/>
    <w:rsid w:val="008D3D22"/>
    <w:rsid w:val="008D4165"/>
    <w:rsid w:val="008D4253"/>
    <w:rsid w:val="008D52B6"/>
    <w:rsid w:val="008D5CA1"/>
    <w:rsid w:val="008D6C5C"/>
    <w:rsid w:val="008D7058"/>
    <w:rsid w:val="008D7079"/>
    <w:rsid w:val="008D7427"/>
    <w:rsid w:val="008D7F9D"/>
    <w:rsid w:val="008E0CEE"/>
    <w:rsid w:val="008E1743"/>
    <w:rsid w:val="008E1CF0"/>
    <w:rsid w:val="008E2D54"/>
    <w:rsid w:val="008E500F"/>
    <w:rsid w:val="008E59C3"/>
    <w:rsid w:val="008E63A5"/>
    <w:rsid w:val="008E6AF4"/>
    <w:rsid w:val="008E727B"/>
    <w:rsid w:val="008E7AC6"/>
    <w:rsid w:val="008F4537"/>
    <w:rsid w:val="008F55E3"/>
    <w:rsid w:val="008F57AE"/>
    <w:rsid w:val="008F580A"/>
    <w:rsid w:val="008F611F"/>
    <w:rsid w:val="008F612F"/>
    <w:rsid w:val="008F6C3B"/>
    <w:rsid w:val="008F711B"/>
    <w:rsid w:val="008F78DD"/>
    <w:rsid w:val="008F7AE8"/>
    <w:rsid w:val="009008EE"/>
    <w:rsid w:val="00900C67"/>
    <w:rsid w:val="009025F5"/>
    <w:rsid w:val="00902710"/>
    <w:rsid w:val="00903295"/>
    <w:rsid w:val="00903F04"/>
    <w:rsid w:val="009049CE"/>
    <w:rsid w:val="00905451"/>
    <w:rsid w:val="00907693"/>
    <w:rsid w:val="009114C5"/>
    <w:rsid w:val="00913941"/>
    <w:rsid w:val="009143FA"/>
    <w:rsid w:val="009151E6"/>
    <w:rsid w:val="00915CFD"/>
    <w:rsid w:val="00916037"/>
    <w:rsid w:val="00920870"/>
    <w:rsid w:val="00921E0B"/>
    <w:rsid w:val="00922DA3"/>
    <w:rsid w:val="00925D51"/>
    <w:rsid w:val="00925D54"/>
    <w:rsid w:val="0093424E"/>
    <w:rsid w:val="009345F5"/>
    <w:rsid w:val="009349DA"/>
    <w:rsid w:val="00936206"/>
    <w:rsid w:val="009368FB"/>
    <w:rsid w:val="00937337"/>
    <w:rsid w:val="009378A4"/>
    <w:rsid w:val="00940009"/>
    <w:rsid w:val="00941B57"/>
    <w:rsid w:val="0094263B"/>
    <w:rsid w:val="00942F8B"/>
    <w:rsid w:val="00943AEC"/>
    <w:rsid w:val="00943B9A"/>
    <w:rsid w:val="00944089"/>
    <w:rsid w:val="00945A14"/>
    <w:rsid w:val="00947C7F"/>
    <w:rsid w:val="00950C73"/>
    <w:rsid w:val="00952558"/>
    <w:rsid w:val="0095270E"/>
    <w:rsid w:val="00953514"/>
    <w:rsid w:val="00954A04"/>
    <w:rsid w:val="00956199"/>
    <w:rsid w:val="00960247"/>
    <w:rsid w:val="00960D34"/>
    <w:rsid w:val="009625E3"/>
    <w:rsid w:val="00964940"/>
    <w:rsid w:val="00964F89"/>
    <w:rsid w:val="00965226"/>
    <w:rsid w:val="009656AA"/>
    <w:rsid w:val="009659A8"/>
    <w:rsid w:val="009670F6"/>
    <w:rsid w:val="00967A04"/>
    <w:rsid w:val="00970174"/>
    <w:rsid w:val="00970F6F"/>
    <w:rsid w:val="00970FDF"/>
    <w:rsid w:val="00971285"/>
    <w:rsid w:val="0097191A"/>
    <w:rsid w:val="00972B35"/>
    <w:rsid w:val="00973065"/>
    <w:rsid w:val="0097346D"/>
    <w:rsid w:val="009735AA"/>
    <w:rsid w:val="00974664"/>
    <w:rsid w:val="009752D7"/>
    <w:rsid w:val="00975571"/>
    <w:rsid w:val="0097708D"/>
    <w:rsid w:val="009803E9"/>
    <w:rsid w:val="00981FB4"/>
    <w:rsid w:val="00983E9D"/>
    <w:rsid w:val="0098575C"/>
    <w:rsid w:val="00987329"/>
    <w:rsid w:val="0099191B"/>
    <w:rsid w:val="00991BFC"/>
    <w:rsid w:val="00992A12"/>
    <w:rsid w:val="009947C1"/>
    <w:rsid w:val="0099688F"/>
    <w:rsid w:val="00997799"/>
    <w:rsid w:val="009978B5"/>
    <w:rsid w:val="009978C4"/>
    <w:rsid w:val="009A18CE"/>
    <w:rsid w:val="009A24EE"/>
    <w:rsid w:val="009A2A32"/>
    <w:rsid w:val="009A3608"/>
    <w:rsid w:val="009A7E19"/>
    <w:rsid w:val="009B20AF"/>
    <w:rsid w:val="009B2C0E"/>
    <w:rsid w:val="009B34DF"/>
    <w:rsid w:val="009B379F"/>
    <w:rsid w:val="009B3BCB"/>
    <w:rsid w:val="009B79E6"/>
    <w:rsid w:val="009C0DAA"/>
    <w:rsid w:val="009C2A24"/>
    <w:rsid w:val="009C46E7"/>
    <w:rsid w:val="009C52A9"/>
    <w:rsid w:val="009C59E3"/>
    <w:rsid w:val="009C6095"/>
    <w:rsid w:val="009C65EC"/>
    <w:rsid w:val="009C72E6"/>
    <w:rsid w:val="009C7AED"/>
    <w:rsid w:val="009D2AB0"/>
    <w:rsid w:val="009D36F0"/>
    <w:rsid w:val="009D38D3"/>
    <w:rsid w:val="009D5236"/>
    <w:rsid w:val="009D674A"/>
    <w:rsid w:val="009D68A1"/>
    <w:rsid w:val="009E2829"/>
    <w:rsid w:val="009E316A"/>
    <w:rsid w:val="009E4A1A"/>
    <w:rsid w:val="009E4AD4"/>
    <w:rsid w:val="009E5EA4"/>
    <w:rsid w:val="009E7B18"/>
    <w:rsid w:val="009E7CC1"/>
    <w:rsid w:val="009E7E18"/>
    <w:rsid w:val="009F01C4"/>
    <w:rsid w:val="009F112E"/>
    <w:rsid w:val="009F1F3D"/>
    <w:rsid w:val="009F2EE0"/>
    <w:rsid w:val="009F41C9"/>
    <w:rsid w:val="009F42F9"/>
    <w:rsid w:val="009F4707"/>
    <w:rsid w:val="009F5FDF"/>
    <w:rsid w:val="009F6DCF"/>
    <w:rsid w:val="009F7A10"/>
    <w:rsid w:val="00A003C7"/>
    <w:rsid w:val="00A00984"/>
    <w:rsid w:val="00A00AD5"/>
    <w:rsid w:val="00A01472"/>
    <w:rsid w:val="00A0232C"/>
    <w:rsid w:val="00A0250C"/>
    <w:rsid w:val="00A04743"/>
    <w:rsid w:val="00A0478B"/>
    <w:rsid w:val="00A056D2"/>
    <w:rsid w:val="00A100B5"/>
    <w:rsid w:val="00A101AD"/>
    <w:rsid w:val="00A14E5B"/>
    <w:rsid w:val="00A1669B"/>
    <w:rsid w:val="00A22638"/>
    <w:rsid w:val="00A22DCA"/>
    <w:rsid w:val="00A230AA"/>
    <w:rsid w:val="00A234E6"/>
    <w:rsid w:val="00A23A66"/>
    <w:rsid w:val="00A24523"/>
    <w:rsid w:val="00A245CC"/>
    <w:rsid w:val="00A24E71"/>
    <w:rsid w:val="00A25C97"/>
    <w:rsid w:val="00A279B0"/>
    <w:rsid w:val="00A31AC0"/>
    <w:rsid w:val="00A329C2"/>
    <w:rsid w:val="00A33DC1"/>
    <w:rsid w:val="00A34670"/>
    <w:rsid w:val="00A36D75"/>
    <w:rsid w:val="00A40BDF"/>
    <w:rsid w:val="00A42142"/>
    <w:rsid w:val="00A42802"/>
    <w:rsid w:val="00A4515B"/>
    <w:rsid w:val="00A45626"/>
    <w:rsid w:val="00A46865"/>
    <w:rsid w:val="00A46ADB"/>
    <w:rsid w:val="00A46BE3"/>
    <w:rsid w:val="00A51559"/>
    <w:rsid w:val="00A53B33"/>
    <w:rsid w:val="00A5428E"/>
    <w:rsid w:val="00A557D2"/>
    <w:rsid w:val="00A61038"/>
    <w:rsid w:val="00A6252D"/>
    <w:rsid w:val="00A62E24"/>
    <w:rsid w:val="00A632E8"/>
    <w:rsid w:val="00A6358D"/>
    <w:rsid w:val="00A63855"/>
    <w:rsid w:val="00A63D68"/>
    <w:rsid w:val="00A64967"/>
    <w:rsid w:val="00A6511C"/>
    <w:rsid w:val="00A651FA"/>
    <w:rsid w:val="00A6529E"/>
    <w:rsid w:val="00A653BB"/>
    <w:rsid w:val="00A65A00"/>
    <w:rsid w:val="00A65A09"/>
    <w:rsid w:val="00A65CC4"/>
    <w:rsid w:val="00A65CD8"/>
    <w:rsid w:val="00A66BB7"/>
    <w:rsid w:val="00A677AA"/>
    <w:rsid w:val="00A67F06"/>
    <w:rsid w:val="00A70B8F"/>
    <w:rsid w:val="00A735F8"/>
    <w:rsid w:val="00A73C2F"/>
    <w:rsid w:val="00A74AB4"/>
    <w:rsid w:val="00A75313"/>
    <w:rsid w:val="00A75DA9"/>
    <w:rsid w:val="00A802F6"/>
    <w:rsid w:val="00A8127E"/>
    <w:rsid w:val="00A82BD8"/>
    <w:rsid w:val="00A83D72"/>
    <w:rsid w:val="00A8632B"/>
    <w:rsid w:val="00A90580"/>
    <w:rsid w:val="00A93E69"/>
    <w:rsid w:val="00A95846"/>
    <w:rsid w:val="00A96726"/>
    <w:rsid w:val="00AA06ED"/>
    <w:rsid w:val="00AA2A5E"/>
    <w:rsid w:val="00AA3D3C"/>
    <w:rsid w:val="00AA3FAF"/>
    <w:rsid w:val="00AA5D6E"/>
    <w:rsid w:val="00AA709C"/>
    <w:rsid w:val="00AB046B"/>
    <w:rsid w:val="00AB085B"/>
    <w:rsid w:val="00AB1113"/>
    <w:rsid w:val="00AB3565"/>
    <w:rsid w:val="00AB4094"/>
    <w:rsid w:val="00AB4E38"/>
    <w:rsid w:val="00AB63A5"/>
    <w:rsid w:val="00AB6A12"/>
    <w:rsid w:val="00AB6D50"/>
    <w:rsid w:val="00AC0C88"/>
    <w:rsid w:val="00AC1B85"/>
    <w:rsid w:val="00AC2B1C"/>
    <w:rsid w:val="00AC7206"/>
    <w:rsid w:val="00AD0486"/>
    <w:rsid w:val="00AD0EB2"/>
    <w:rsid w:val="00AD18A8"/>
    <w:rsid w:val="00AD1977"/>
    <w:rsid w:val="00AD3D26"/>
    <w:rsid w:val="00AD3D6A"/>
    <w:rsid w:val="00AD3F42"/>
    <w:rsid w:val="00AD4291"/>
    <w:rsid w:val="00AD4B6F"/>
    <w:rsid w:val="00AD4C0D"/>
    <w:rsid w:val="00AD4F77"/>
    <w:rsid w:val="00AD5D31"/>
    <w:rsid w:val="00AD6CFB"/>
    <w:rsid w:val="00AE015E"/>
    <w:rsid w:val="00AE0179"/>
    <w:rsid w:val="00AE02A5"/>
    <w:rsid w:val="00AE071A"/>
    <w:rsid w:val="00AE08FC"/>
    <w:rsid w:val="00AE1033"/>
    <w:rsid w:val="00AE12D3"/>
    <w:rsid w:val="00AE2AA0"/>
    <w:rsid w:val="00AE54F3"/>
    <w:rsid w:val="00AE5BC3"/>
    <w:rsid w:val="00AE5FCB"/>
    <w:rsid w:val="00AE6A8A"/>
    <w:rsid w:val="00AF1FD6"/>
    <w:rsid w:val="00AF20C0"/>
    <w:rsid w:val="00AF2651"/>
    <w:rsid w:val="00AF2A62"/>
    <w:rsid w:val="00AF69DD"/>
    <w:rsid w:val="00AF7B6C"/>
    <w:rsid w:val="00B004DC"/>
    <w:rsid w:val="00B06CA3"/>
    <w:rsid w:val="00B07F85"/>
    <w:rsid w:val="00B1255E"/>
    <w:rsid w:val="00B125DD"/>
    <w:rsid w:val="00B1485A"/>
    <w:rsid w:val="00B1527C"/>
    <w:rsid w:val="00B15F24"/>
    <w:rsid w:val="00B17CBF"/>
    <w:rsid w:val="00B17D47"/>
    <w:rsid w:val="00B17DCD"/>
    <w:rsid w:val="00B220D5"/>
    <w:rsid w:val="00B2248D"/>
    <w:rsid w:val="00B23224"/>
    <w:rsid w:val="00B23363"/>
    <w:rsid w:val="00B30B99"/>
    <w:rsid w:val="00B32CFE"/>
    <w:rsid w:val="00B3462B"/>
    <w:rsid w:val="00B3579B"/>
    <w:rsid w:val="00B361EA"/>
    <w:rsid w:val="00B36A1D"/>
    <w:rsid w:val="00B36F71"/>
    <w:rsid w:val="00B376F5"/>
    <w:rsid w:val="00B40C44"/>
    <w:rsid w:val="00B40F05"/>
    <w:rsid w:val="00B420DA"/>
    <w:rsid w:val="00B42A3F"/>
    <w:rsid w:val="00B42FF9"/>
    <w:rsid w:val="00B47473"/>
    <w:rsid w:val="00B47F46"/>
    <w:rsid w:val="00B537F0"/>
    <w:rsid w:val="00B54642"/>
    <w:rsid w:val="00B55316"/>
    <w:rsid w:val="00B55918"/>
    <w:rsid w:val="00B57211"/>
    <w:rsid w:val="00B57B2E"/>
    <w:rsid w:val="00B60421"/>
    <w:rsid w:val="00B60CAC"/>
    <w:rsid w:val="00B60F2C"/>
    <w:rsid w:val="00B62033"/>
    <w:rsid w:val="00B62E25"/>
    <w:rsid w:val="00B65CE7"/>
    <w:rsid w:val="00B66571"/>
    <w:rsid w:val="00B66578"/>
    <w:rsid w:val="00B67869"/>
    <w:rsid w:val="00B678B5"/>
    <w:rsid w:val="00B73680"/>
    <w:rsid w:val="00B73A4D"/>
    <w:rsid w:val="00B756EB"/>
    <w:rsid w:val="00B75902"/>
    <w:rsid w:val="00B7681C"/>
    <w:rsid w:val="00B76FA6"/>
    <w:rsid w:val="00B77499"/>
    <w:rsid w:val="00B77A3B"/>
    <w:rsid w:val="00B80A20"/>
    <w:rsid w:val="00B82DBF"/>
    <w:rsid w:val="00B83E82"/>
    <w:rsid w:val="00B84331"/>
    <w:rsid w:val="00B85229"/>
    <w:rsid w:val="00B872F5"/>
    <w:rsid w:val="00B92603"/>
    <w:rsid w:val="00B93E97"/>
    <w:rsid w:val="00B940E1"/>
    <w:rsid w:val="00B96356"/>
    <w:rsid w:val="00B97285"/>
    <w:rsid w:val="00BA017F"/>
    <w:rsid w:val="00BA1B88"/>
    <w:rsid w:val="00BA1DDA"/>
    <w:rsid w:val="00BA2F79"/>
    <w:rsid w:val="00BA4278"/>
    <w:rsid w:val="00BA42D1"/>
    <w:rsid w:val="00BA4E35"/>
    <w:rsid w:val="00BA5304"/>
    <w:rsid w:val="00BA5802"/>
    <w:rsid w:val="00BA640B"/>
    <w:rsid w:val="00BA65C5"/>
    <w:rsid w:val="00BA760C"/>
    <w:rsid w:val="00BA7897"/>
    <w:rsid w:val="00BB0A09"/>
    <w:rsid w:val="00BB105E"/>
    <w:rsid w:val="00BB2198"/>
    <w:rsid w:val="00BB219E"/>
    <w:rsid w:val="00BB28BE"/>
    <w:rsid w:val="00BB4864"/>
    <w:rsid w:val="00BB4F1A"/>
    <w:rsid w:val="00BB5B1A"/>
    <w:rsid w:val="00BB6184"/>
    <w:rsid w:val="00BB75D4"/>
    <w:rsid w:val="00BC0329"/>
    <w:rsid w:val="00BC178A"/>
    <w:rsid w:val="00BC1FFD"/>
    <w:rsid w:val="00BC20B1"/>
    <w:rsid w:val="00BC267B"/>
    <w:rsid w:val="00BC2A1D"/>
    <w:rsid w:val="00BC3810"/>
    <w:rsid w:val="00BC3823"/>
    <w:rsid w:val="00BC39CA"/>
    <w:rsid w:val="00BC4973"/>
    <w:rsid w:val="00BC4D81"/>
    <w:rsid w:val="00BC6185"/>
    <w:rsid w:val="00BC61EA"/>
    <w:rsid w:val="00BC62B1"/>
    <w:rsid w:val="00BC7F2A"/>
    <w:rsid w:val="00BD02EC"/>
    <w:rsid w:val="00BD20A1"/>
    <w:rsid w:val="00BD22CB"/>
    <w:rsid w:val="00BD46E8"/>
    <w:rsid w:val="00BD5495"/>
    <w:rsid w:val="00BD551D"/>
    <w:rsid w:val="00BD59E4"/>
    <w:rsid w:val="00BD5CF1"/>
    <w:rsid w:val="00BD60B6"/>
    <w:rsid w:val="00BD77A1"/>
    <w:rsid w:val="00BE2479"/>
    <w:rsid w:val="00BE2744"/>
    <w:rsid w:val="00BE2FF1"/>
    <w:rsid w:val="00BE3BFD"/>
    <w:rsid w:val="00BE67D0"/>
    <w:rsid w:val="00BE68D7"/>
    <w:rsid w:val="00BE731F"/>
    <w:rsid w:val="00BE7D83"/>
    <w:rsid w:val="00BF00E1"/>
    <w:rsid w:val="00BF05F2"/>
    <w:rsid w:val="00BF0E8C"/>
    <w:rsid w:val="00BF1C94"/>
    <w:rsid w:val="00BF286C"/>
    <w:rsid w:val="00BF541D"/>
    <w:rsid w:val="00BF688F"/>
    <w:rsid w:val="00C00C22"/>
    <w:rsid w:val="00C01DB2"/>
    <w:rsid w:val="00C02A67"/>
    <w:rsid w:val="00C048C3"/>
    <w:rsid w:val="00C04B39"/>
    <w:rsid w:val="00C0558C"/>
    <w:rsid w:val="00C057A0"/>
    <w:rsid w:val="00C05DB3"/>
    <w:rsid w:val="00C0668C"/>
    <w:rsid w:val="00C069A0"/>
    <w:rsid w:val="00C071BF"/>
    <w:rsid w:val="00C07FE6"/>
    <w:rsid w:val="00C1018E"/>
    <w:rsid w:val="00C13BBC"/>
    <w:rsid w:val="00C14EEC"/>
    <w:rsid w:val="00C15F7F"/>
    <w:rsid w:val="00C20D50"/>
    <w:rsid w:val="00C222D1"/>
    <w:rsid w:val="00C26E63"/>
    <w:rsid w:val="00C27FE8"/>
    <w:rsid w:val="00C30AA9"/>
    <w:rsid w:val="00C31CCE"/>
    <w:rsid w:val="00C32D9E"/>
    <w:rsid w:val="00C33030"/>
    <w:rsid w:val="00C33A65"/>
    <w:rsid w:val="00C34B1D"/>
    <w:rsid w:val="00C35DCC"/>
    <w:rsid w:val="00C37939"/>
    <w:rsid w:val="00C37A8F"/>
    <w:rsid w:val="00C37FC3"/>
    <w:rsid w:val="00C40E67"/>
    <w:rsid w:val="00C440F0"/>
    <w:rsid w:val="00C443B2"/>
    <w:rsid w:val="00C458FA"/>
    <w:rsid w:val="00C45B83"/>
    <w:rsid w:val="00C4672F"/>
    <w:rsid w:val="00C4758A"/>
    <w:rsid w:val="00C50906"/>
    <w:rsid w:val="00C51724"/>
    <w:rsid w:val="00C522CA"/>
    <w:rsid w:val="00C5354D"/>
    <w:rsid w:val="00C54492"/>
    <w:rsid w:val="00C552C0"/>
    <w:rsid w:val="00C57260"/>
    <w:rsid w:val="00C60EC5"/>
    <w:rsid w:val="00C614C7"/>
    <w:rsid w:val="00C615AF"/>
    <w:rsid w:val="00C62A02"/>
    <w:rsid w:val="00C63AD2"/>
    <w:rsid w:val="00C64434"/>
    <w:rsid w:val="00C6616C"/>
    <w:rsid w:val="00C665BC"/>
    <w:rsid w:val="00C6709B"/>
    <w:rsid w:val="00C70094"/>
    <w:rsid w:val="00C70B89"/>
    <w:rsid w:val="00C71C7E"/>
    <w:rsid w:val="00C72B5D"/>
    <w:rsid w:val="00C73485"/>
    <w:rsid w:val="00C74597"/>
    <w:rsid w:val="00C7496F"/>
    <w:rsid w:val="00C7555E"/>
    <w:rsid w:val="00C76B72"/>
    <w:rsid w:val="00C8075B"/>
    <w:rsid w:val="00C80ED9"/>
    <w:rsid w:val="00C82016"/>
    <w:rsid w:val="00C85559"/>
    <w:rsid w:val="00C86FE3"/>
    <w:rsid w:val="00C87A94"/>
    <w:rsid w:val="00C87C6F"/>
    <w:rsid w:val="00C90318"/>
    <w:rsid w:val="00C914CD"/>
    <w:rsid w:val="00C91567"/>
    <w:rsid w:val="00C92267"/>
    <w:rsid w:val="00C92C47"/>
    <w:rsid w:val="00C96B29"/>
    <w:rsid w:val="00C97004"/>
    <w:rsid w:val="00C97959"/>
    <w:rsid w:val="00CA0147"/>
    <w:rsid w:val="00CA0CDB"/>
    <w:rsid w:val="00CA175D"/>
    <w:rsid w:val="00CA17BC"/>
    <w:rsid w:val="00CA1F9E"/>
    <w:rsid w:val="00CA214F"/>
    <w:rsid w:val="00CA37EA"/>
    <w:rsid w:val="00CA38A2"/>
    <w:rsid w:val="00CA3DC4"/>
    <w:rsid w:val="00CA3E78"/>
    <w:rsid w:val="00CA4D15"/>
    <w:rsid w:val="00CA4EA0"/>
    <w:rsid w:val="00CA53CC"/>
    <w:rsid w:val="00CA5ADE"/>
    <w:rsid w:val="00CA64D1"/>
    <w:rsid w:val="00CA7736"/>
    <w:rsid w:val="00CB08EE"/>
    <w:rsid w:val="00CB1FA6"/>
    <w:rsid w:val="00CB282A"/>
    <w:rsid w:val="00CB399F"/>
    <w:rsid w:val="00CB3F9E"/>
    <w:rsid w:val="00CB4DC2"/>
    <w:rsid w:val="00CB550E"/>
    <w:rsid w:val="00CB5830"/>
    <w:rsid w:val="00CB5BCD"/>
    <w:rsid w:val="00CB63E3"/>
    <w:rsid w:val="00CB716E"/>
    <w:rsid w:val="00CB7C49"/>
    <w:rsid w:val="00CC04E8"/>
    <w:rsid w:val="00CC0867"/>
    <w:rsid w:val="00CC1C93"/>
    <w:rsid w:val="00CC29A1"/>
    <w:rsid w:val="00CC2CCA"/>
    <w:rsid w:val="00CC3058"/>
    <w:rsid w:val="00CC3C34"/>
    <w:rsid w:val="00CC3D83"/>
    <w:rsid w:val="00CC3E42"/>
    <w:rsid w:val="00CC41CC"/>
    <w:rsid w:val="00CC444B"/>
    <w:rsid w:val="00CC4934"/>
    <w:rsid w:val="00CC4B80"/>
    <w:rsid w:val="00CC513E"/>
    <w:rsid w:val="00CC69C3"/>
    <w:rsid w:val="00CD02EC"/>
    <w:rsid w:val="00CD2A54"/>
    <w:rsid w:val="00CD39D3"/>
    <w:rsid w:val="00CD4196"/>
    <w:rsid w:val="00CD4A8C"/>
    <w:rsid w:val="00CD5835"/>
    <w:rsid w:val="00CD5C28"/>
    <w:rsid w:val="00CD5C76"/>
    <w:rsid w:val="00CD604F"/>
    <w:rsid w:val="00CD7EF1"/>
    <w:rsid w:val="00CE1691"/>
    <w:rsid w:val="00CE2471"/>
    <w:rsid w:val="00CE2665"/>
    <w:rsid w:val="00CE278F"/>
    <w:rsid w:val="00CE2882"/>
    <w:rsid w:val="00CE42C3"/>
    <w:rsid w:val="00CE4B9D"/>
    <w:rsid w:val="00CE6ADF"/>
    <w:rsid w:val="00CE6B1D"/>
    <w:rsid w:val="00CE6C7A"/>
    <w:rsid w:val="00CE75A9"/>
    <w:rsid w:val="00CF06D8"/>
    <w:rsid w:val="00CF14DC"/>
    <w:rsid w:val="00CF76BA"/>
    <w:rsid w:val="00CF7B13"/>
    <w:rsid w:val="00D005D2"/>
    <w:rsid w:val="00D012D0"/>
    <w:rsid w:val="00D01542"/>
    <w:rsid w:val="00D04657"/>
    <w:rsid w:val="00D0517F"/>
    <w:rsid w:val="00D06FD3"/>
    <w:rsid w:val="00D0781C"/>
    <w:rsid w:val="00D07973"/>
    <w:rsid w:val="00D07FD7"/>
    <w:rsid w:val="00D10C6E"/>
    <w:rsid w:val="00D10E3F"/>
    <w:rsid w:val="00D11166"/>
    <w:rsid w:val="00D1146D"/>
    <w:rsid w:val="00D11B24"/>
    <w:rsid w:val="00D13113"/>
    <w:rsid w:val="00D13114"/>
    <w:rsid w:val="00D13BF2"/>
    <w:rsid w:val="00D17302"/>
    <w:rsid w:val="00D2089E"/>
    <w:rsid w:val="00D20A5A"/>
    <w:rsid w:val="00D21CAD"/>
    <w:rsid w:val="00D25216"/>
    <w:rsid w:val="00D26899"/>
    <w:rsid w:val="00D27906"/>
    <w:rsid w:val="00D30360"/>
    <w:rsid w:val="00D30B89"/>
    <w:rsid w:val="00D3279C"/>
    <w:rsid w:val="00D33990"/>
    <w:rsid w:val="00D33DC3"/>
    <w:rsid w:val="00D340B5"/>
    <w:rsid w:val="00D34268"/>
    <w:rsid w:val="00D34B3E"/>
    <w:rsid w:val="00D35240"/>
    <w:rsid w:val="00D35886"/>
    <w:rsid w:val="00D35ED7"/>
    <w:rsid w:val="00D35FA7"/>
    <w:rsid w:val="00D41D65"/>
    <w:rsid w:val="00D4231B"/>
    <w:rsid w:val="00D4332D"/>
    <w:rsid w:val="00D451E3"/>
    <w:rsid w:val="00D456D3"/>
    <w:rsid w:val="00D45A2B"/>
    <w:rsid w:val="00D45DB3"/>
    <w:rsid w:val="00D46F41"/>
    <w:rsid w:val="00D50774"/>
    <w:rsid w:val="00D51AAC"/>
    <w:rsid w:val="00D51DF9"/>
    <w:rsid w:val="00D55B0F"/>
    <w:rsid w:val="00D55B18"/>
    <w:rsid w:val="00D55C6C"/>
    <w:rsid w:val="00D55EEB"/>
    <w:rsid w:val="00D5651B"/>
    <w:rsid w:val="00D56FA8"/>
    <w:rsid w:val="00D57F79"/>
    <w:rsid w:val="00D60280"/>
    <w:rsid w:val="00D6258A"/>
    <w:rsid w:val="00D62840"/>
    <w:rsid w:val="00D62B6B"/>
    <w:rsid w:val="00D664DE"/>
    <w:rsid w:val="00D66B19"/>
    <w:rsid w:val="00D67354"/>
    <w:rsid w:val="00D701DA"/>
    <w:rsid w:val="00D708E8"/>
    <w:rsid w:val="00D7091C"/>
    <w:rsid w:val="00D7107B"/>
    <w:rsid w:val="00D73F41"/>
    <w:rsid w:val="00D75BDB"/>
    <w:rsid w:val="00D7799D"/>
    <w:rsid w:val="00D8089B"/>
    <w:rsid w:val="00D81D08"/>
    <w:rsid w:val="00D824B0"/>
    <w:rsid w:val="00D82533"/>
    <w:rsid w:val="00D8262B"/>
    <w:rsid w:val="00D8286E"/>
    <w:rsid w:val="00D85427"/>
    <w:rsid w:val="00D92436"/>
    <w:rsid w:val="00D92F50"/>
    <w:rsid w:val="00D93583"/>
    <w:rsid w:val="00D935A0"/>
    <w:rsid w:val="00D93DA7"/>
    <w:rsid w:val="00D95547"/>
    <w:rsid w:val="00DA1E75"/>
    <w:rsid w:val="00DA4483"/>
    <w:rsid w:val="00DA4594"/>
    <w:rsid w:val="00DA53E5"/>
    <w:rsid w:val="00DA5670"/>
    <w:rsid w:val="00DA5C1E"/>
    <w:rsid w:val="00DA5FC0"/>
    <w:rsid w:val="00DA6CE6"/>
    <w:rsid w:val="00DA703F"/>
    <w:rsid w:val="00DB3E14"/>
    <w:rsid w:val="00DB4619"/>
    <w:rsid w:val="00DB5DA9"/>
    <w:rsid w:val="00DB5F81"/>
    <w:rsid w:val="00DB72DC"/>
    <w:rsid w:val="00DB75AF"/>
    <w:rsid w:val="00DC091B"/>
    <w:rsid w:val="00DC0A37"/>
    <w:rsid w:val="00DC0FAD"/>
    <w:rsid w:val="00DC15BA"/>
    <w:rsid w:val="00DC2936"/>
    <w:rsid w:val="00DC2DF7"/>
    <w:rsid w:val="00DC2F58"/>
    <w:rsid w:val="00DC37AE"/>
    <w:rsid w:val="00DC589A"/>
    <w:rsid w:val="00DC5CED"/>
    <w:rsid w:val="00DC635A"/>
    <w:rsid w:val="00DD176D"/>
    <w:rsid w:val="00DD23FF"/>
    <w:rsid w:val="00DD26B0"/>
    <w:rsid w:val="00DD379A"/>
    <w:rsid w:val="00DD4653"/>
    <w:rsid w:val="00DD4C81"/>
    <w:rsid w:val="00DD4D0F"/>
    <w:rsid w:val="00DD6282"/>
    <w:rsid w:val="00DD75F0"/>
    <w:rsid w:val="00DE3CBF"/>
    <w:rsid w:val="00DE3D05"/>
    <w:rsid w:val="00DE428E"/>
    <w:rsid w:val="00DE66C8"/>
    <w:rsid w:val="00DE6BB7"/>
    <w:rsid w:val="00DE7E1B"/>
    <w:rsid w:val="00DF4B39"/>
    <w:rsid w:val="00DF6730"/>
    <w:rsid w:val="00DF69E9"/>
    <w:rsid w:val="00DF6B1B"/>
    <w:rsid w:val="00DF7159"/>
    <w:rsid w:val="00DF7A72"/>
    <w:rsid w:val="00DF7E0A"/>
    <w:rsid w:val="00E01F9C"/>
    <w:rsid w:val="00E042A1"/>
    <w:rsid w:val="00E06022"/>
    <w:rsid w:val="00E07835"/>
    <w:rsid w:val="00E079D5"/>
    <w:rsid w:val="00E07A0B"/>
    <w:rsid w:val="00E1195A"/>
    <w:rsid w:val="00E11EF4"/>
    <w:rsid w:val="00E12DBD"/>
    <w:rsid w:val="00E1353F"/>
    <w:rsid w:val="00E13CB9"/>
    <w:rsid w:val="00E14B8F"/>
    <w:rsid w:val="00E160A8"/>
    <w:rsid w:val="00E16FD1"/>
    <w:rsid w:val="00E17FF7"/>
    <w:rsid w:val="00E20806"/>
    <w:rsid w:val="00E20CE9"/>
    <w:rsid w:val="00E2192E"/>
    <w:rsid w:val="00E22181"/>
    <w:rsid w:val="00E24F5B"/>
    <w:rsid w:val="00E2504A"/>
    <w:rsid w:val="00E31CE3"/>
    <w:rsid w:val="00E31D91"/>
    <w:rsid w:val="00E32083"/>
    <w:rsid w:val="00E320AE"/>
    <w:rsid w:val="00E32482"/>
    <w:rsid w:val="00E3283D"/>
    <w:rsid w:val="00E34A48"/>
    <w:rsid w:val="00E34ADE"/>
    <w:rsid w:val="00E3604B"/>
    <w:rsid w:val="00E36484"/>
    <w:rsid w:val="00E379EE"/>
    <w:rsid w:val="00E4077E"/>
    <w:rsid w:val="00E4307C"/>
    <w:rsid w:val="00E43E2D"/>
    <w:rsid w:val="00E440BE"/>
    <w:rsid w:val="00E44FB5"/>
    <w:rsid w:val="00E45FC3"/>
    <w:rsid w:val="00E47223"/>
    <w:rsid w:val="00E47778"/>
    <w:rsid w:val="00E520F8"/>
    <w:rsid w:val="00E548D4"/>
    <w:rsid w:val="00E550BA"/>
    <w:rsid w:val="00E55A92"/>
    <w:rsid w:val="00E57B46"/>
    <w:rsid w:val="00E60742"/>
    <w:rsid w:val="00E60DB1"/>
    <w:rsid w:val="00E63087"/>
    <w:rsid w:val="00E63CAF"/>
    <w:rsid w:val="00E643FE"/>
    <w:rsid w:val="00E64555"/>
    <w:rsid w:val="00E6569D"/>
    <w:rsid w:val="00E66931"/>
    <w:rsid w:val="00E676AA"/>
    <w:rsid w:val="00E70D25"/>
    <w:rsid w:val="00E7115C"/>
    <w:rsid w:val="00E717B0"/>
    <w:rsid w:val="00E72D5B"/>
    <w:rsid w:val="00E72F8E"/>
    <w:rsid w:val="00E73252"/>
    <w:rsid w:val="00E7374D"/>
    <w:rsid w:val="00E73F45"/>
    <w:rsid w:val="00E74935"/>
    <w:rsid w:val="00E77023"/>
    <w:rsid w:val="00E81A4D"/>
    <w:rsid w:val="00E81BEB"/>
    <w:rsid w:val="00E831EB"/>
    <w:rsid w:val="00E85570"/>
    <w:rsid w:val="00E863FD"/>
    <w:rsid w:val="00E86CA2"/>
    <w:rsid w:val="00E9065E"/>
    <w:rsid w:val="00E91D46"/>
    <w:rsid w:val="00E9493B"/>
    <w:rsid w:val="00E95CF5"/>
    <w:rsid w:val="00E96E4B"/>
    <w:rsid w:val="00E96F91"/>
    <w:rsid w:val="00E97CBD"/>
    <w:rsid w:val="00EA438D"/>
    <w:rsid w:val="00EA4699"/>
    <w:rsid w:val="00EA507F"/>
    <w:rsid w:val="00EA5901"/>
    <w:rsid w:val="00EA59E8"/>
    <w:rsid w:val="00EA7B08"/>
    <w:rsid w:val="00EB0D3F"/>
    <w:rsid w:val="00EB53EF"/>
    <w:rsid w:val="00EB5510"/>
    <w:rsid w:val="00EB5C94"/>
    <w:rsid w:val="00EB5FA8"/>
    <w:rsid w:val="00EB70EE"/>
    <w:rsid w:val="00EB7FA9"/>
    <w:rsid w:val="00EC1978"/>
    <w:rsid w:val="00EC1995"/>
    <w:rsid w:val="00EC3E28"/>
    <w:rsid w:val="00EC5A11"/>
    <w:rsid w:val="00EC628F"/>
    <w:rsid w:val="00EC7C7C"/>
    <w:rsid w:val="00EC7C83"/>
    <w:rsid w:val="00ED0543"/>
    <w:rsid w:val="00ED2DA2"/>
    <w:rsid w:val="00ED496F"/>
    <w:rsid w:val="00ED4A67"/>
    <w:rsid w:val="00ED54AE"/>
    <w:rsid w:val="00ED54FE"/>
    <w:rsid w:val="00ED656C"/>
    <w:rsid w:val="00ED6A40"/>
    <w:rsid w:val="00ED72ED"/>
    <w:rsid w:val="00EE0D03"/>
    <w:rsid w:val="00EE11EB"/>
    <w:rsid w:val="00EE1412"/>
    <w:rsid w:val="00EE252A"/>
    <w:rsid w:val="00EE3CF4"/>
    <w:rsid w:val="00EE3DE6"/>
    <w:rsid w:val="00EE3FEE"/>
    <w:rsid w:val="00EE4D7E"/>
    <w:rsid w:val="00EE522C"/>
    <w:rsid w:val="00EE583C"/>
    <w:rsid w:val="00EE5F95"/>
    <w:rsid w:val="00EE6841"/>
    <w:rsid w:val="00EF1939"/>
    <w:rsid w:val="00EF25DC"/>
    <w:rsid w:val="00EF36C9"/>
    <w:rsid w:val="00EF4DDB"/>
    <w:rsid w:val="00EF5FD4"/>
    <w:rsid w:val="00EF666D"/>
    <w:rsid w:val="00F006B7"/>
    <w:rsid w:val="00F00E3B"/>
    <w:rsid w:val="00F02370"/>
    <w:rsid w:val="00F02A38"/>
    <w:rsid w:val="00F04BA8"/>
    <w:rsid w:val="00F05255"/>
    <w:rsid w:val="00F0567C"/>
    <w:rsid w:val="00F058C0"/>
    <w:rsid w:val="00F05CE7"/>
    <w:rsid w:val="00F063C2"/>
    <w:rsid w:val="00F06604"/>
    <w:rsid w:val="00F06818"/>
    <w:rsid w:val="00F0747B"/>
    <w:rsid w:val="00F07D28"/>
    <w:rsid w:val="00F13011"/>
    <w:rsid w:val="00F14A79"/>
    <w:rsid w:val="00F16D74"/>
    <w:rsid w:val="00F1764D"/>
    <w:rsid w:val="00F17693"/>
    <w:rsid w:val="00F2031E"/>
    <w:rsid w:val="00F204E4"/>
    <w:rsid w:val="00F232EF"/>
    <w:rsid w:val="00F23E20"/>
    <w:rsid w:val="00F2448E"/>
    <w:rsid w:val="00F24F0E"/>
    <w:rsid w:val="00F26E9F"/>
    <w:rsid w:val="00F27D85"/>
    <w:rsid w:val="00F27DAA"/>
    <w:rsid w:val="00F36E58"/>
    <w:rsid w:val="00F37D92"/>
    <w:rsid w:val="00F401D4"/>
    <w:rsid w:val="00F4264C"/>
    <w:rsid w:val="00F43476"/>
    <w:rsid w:val="00F43AD9"/>
    <w:rsid w:val="00F447A5"/>
    <w:rsid w:val="00F469A5"/>
    <w:rsid w:val="00F46A69"/>
    <w:rsid w:val="00F47464"/>
    <w:rsid w:val="00F4792B"/>
    <w:rsid w:val="00F47BF5"/>
    <w:rsid w:val="00F47F44"/>
    <w:rsid w:val="00F47F51"/>
    <w:rsid w:val="00F502EF"/>
    <w:rsid w:val="00F5079E"/>
    <w:rsid w:val="00F529D5"/>
    <w:rsid w:val="00F53A3D"/>
    <w:rsid w:val="00F53D54"/>
    <w:rsid w:val="00F53F6F"/>
    <w:rsid w:val="00F559C8"/>
    <w:rsid w:val="00F57A61"/>
    <w:rsid w:val="00F61583"/>
    <w:rsid w:val="00F626FA"/>
    <w:rsid w:val="00F6297F"/>
    <w:rsid w:val="00F632F5"/>
    <w:rsid w:val="00F63AC9"/>
    <w:rsid w:val="00F63ED9"/>
    <w:rsid w:val="00F66908"/>
    <w:rsid w:val="00F66CED"/>
    <w:rsid w:val="00F67A3B"/>
    <w:rsid w:val="00F704EA"/>
    <w:rsid w:val="00F71103"/>
    <w:rsid w:val="00F72D79"/>
    <w:rsid w:val="00F739D9"/>
    <w:rsid w:val="00F73E38"/>
    <w:rsid w:val="00F74753"/>
    <w:rsid w:val="00F75AE8"/>
    <w:rsid w:val="00F76D72"/>
    <w:rsid w:val="00F7728A"/>
    <w:rsid w:val="00F80CE3"/>
    <w:rsid w:val="00F815FD"/>
    <w:rsid w:val="00F824E9"/>
    <w:rsid w:val="00F82C9F"/>
    <w:rsid w:val="00F82D78"/>
    <w:rsid w:val="00F83840"/>
    <w:rsid w:val="00F840B2"/>
    <w:rsid w:val="00F84276"/>
    <w:rsid w:val="00F8482D"/>
    <w:rsid w:val="00F8690A"/>
    <w:rsid w:val="00F86E73"/>
    <w:rsid w:val="00F90BBF"/>
    <w:rsid w:val="00F91476"/>
    <w:rsid w:val="00F92026"/>
    <w:rsid w:val="00F93560"/>
    <w:rsid w:val="00FA018C"/>
    <w:rsid w:val="00FA174F"/>
    <w:rsid w:val="00FA1C1A"/>
    <w:rsid w:val="00FA20A7"/>
    <w:rsid w:val="00FA35F1"/>
    <w:rsid w:val="00FA4AD7"/>
    <w:rsid w:val="00FA4B27"/>
    <w:rsid w:val="00FA6918"/>
    <w:rsid w:val="00FB17B0"/>
    <w:rsid w:val="00FB32C1"/>
    <w:rsid w:val="00FB4745"/>
    <w:rsid w:val="00FB4B88"/>
    <w:rsid w:val="00FB518A"/>
    <w:rsid w:val="00FB57AC"/>
    <w:rsid w:val="00FB60EF"/>
    <w:rsid w:val="00FB74A0"/>
    <w:rsid w:val="00FB76B9"/>
    <w:rsid w:val="00FC1F2C"/>
    <w:rsid w:val="00FC2B1C"/>
    <w:rsid w:val="00FC44EB"/>
    <w:rsid w:val="00FC5516"/>
    <w:rsid w:val="00FC62D9"/>
    <w:rsid w:val="00FC6636"/>
    <w:rsid w:val="00FD09F8"/>
    <w:rsid w:val="00FD0EB2"/>
    <w:rsid w:val="00FD3DCA"/>
    <w:rsid w:val="00FD4007"/>
    <w:rsid w:val="00FD41D4"/>
    <w:rsid w:val="00FD588C"/>
    <w:rsid w:val="00FD5F81"/>
    <w:rsid w:val="00FD6A68"/>
    <w:rsid w:val="00FD78C8"/>
    <w:rsid w:val="00FE0312"/>
    <w:rsid w:val="00FE1801"/>
    <w:rsid w:val="00FE1AF6"/>
    <w:rsid w:val="00FE2178"/>
    <w:rsid w:val="00FE2A7A"/>
    <w:rsid w:val="00FE4360"/>
    <w:rsid w:val="00FE48AB"/>
    <w:rsid w:val="00FE4EEF"/>
    <w:rsid w:val="00FE5254"/>
    <w:rsid w:val="00FE5B32"/>
    <w:rsid w:val="00FF03F8"/>
    <w:rsid w:val="00FF051E"/>
    <w:rsid w:val="00FF1100"/>
    <w:rsid w:val="00FF2D13"/>
    <w:rsid w:val="00FF39C6"/>
    <w:rsid w:val="00FF4C26"/>
    <w:rsid w:val="00FF5786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998EA67"/>
  <w15:docId w15:val="{14DA18DA-1B9E-4DBF-99CE-881FE6C300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DC2F58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6704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99" Type="http://schemas.openxmlformats.org/officeDocument/2006/relationships/oleObject" Target="embeddings/oleObject168.bin"/><Relationship Id="rId21" Type="http://schemas.openxmlformats.org/officeDocument/2006/relationships/image" Target="media/image7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90.bin"/><Relationship Id="rId324" Type="http://schemas.openxmlformats.org/officeDocument/2006/relationships/image" Target="media/image137.wmf"/><Relationship Id="rId366" Type="http://schemas.openxmlformats.org/officeDocument/2006/relationships/oleObject" Target="embeddings/oleObject202.bin"/><Relationship Id="rId531" Type="http://schemas.openxmlformats.org/officeDocument/2006/relationships/oleObject" Target="embeddings/oleObject287.bin"/><Relationship Id="rId573" Type="http://schemas.openxmlformats.org/officeDocument/2006/relationships/oleObject" Target="embeddings/oleObject308.bin"/><Relationship Id="rId629" Type="http://schemas.openxmlformats.org/officeDocument/2006/relationships/oleObject" Target="embeddings/oleObject336.bin"/><Relationship Id="rId170" Type="http://schemas.openxmlformats.org/officeDocument/2006/relationships/oleObject" Target="embeddings/oleObject96.bin"/><Relationship Id="rId226" Type="http://schemas.openxmlformats.org/officeDocument/2006/relationships/image" Target="media/image92.png"/><Relationship Id="rId433" Type="http://schemas.openxmlformats.org/officeDocument/2006/relationships/image" Target="media/image191.wmf"/><Relationship Id="rId268" Type="http://schemas.openxmlformats.org/officeDocument/2006/relationships/image" Target="media/image109.wmf"/><Relationship Id="rId475" Type="http://schemas.openxmlformats.org/officeDocument/2006/relationships/image" Target="media/image212.wmf"/><Relationship Id="rId640" Type="http://schemas.openxmlformats.org/officeDocument/2006/relationships/fontTable" Target="fontTable.xml"/><Relationship Id="rId32" Type="http://schemas.openxmlformats.org/officeDocument/2006/relationships/image" Target="media/image12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71.bin"/><Relationship Id="rId335" Type="http://schemas.openxmlformats.org/officeDocument/2006/relationships/oleObject" Target="embeddings/oleObject186.bin"/><Relationship Id="rId377" Type="http://schemas.openxmlformats.org/officeDocument/2006/relationships/image" Target="media/image163.wmf"/><Relationship Id="rId500" Type="http://schemas.openxmlformats.org/officeDocument/2006/relationships/oleObject" Target="embeddings/oleObject270.bin"/><Relationship Id="rId542" Type="http://schemas.openxmlformats.org/officeDocument/2006/relationships/image" Target="media/image243.wmf"/><Relationship Id="rId584" Type="http://schemas.openxmlformats.org/officeDocument/2006/relationships/image" Target="media/image264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3.bin"/><Relationship Id="rId237" Type="http://schemas.openxmlformats.org/officeDocument/2006/relationships/oleObject" Target="embeddings/oleObject133.bin"/><Relationship Id="rId402" Type="http://schemas.openxmlformats.org/officeDocument/2006/relationships/oleObject" Target="embeddings/oleObject220.bin"/><Relationship Id="rId279" Type="http://schemas.openxmlformats.org/officeDocument/2006/relationships/oleObject" Target="embeddings/oleObject158.bin"/><Relationship Id="rId444" Type="http://schemas.openxmlformats.org/officeDocument/2006/relationships/oleObject" Target="embeddings/oleObject241.bin"/><Relationship Id="rId486" Type="http://schemas.openxmlformats.org/officeDocument/2006/relationships/oleObject" Target="embeddings/oleObject262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8.bin"/><Relationship Id="rId290" Type="http://schemas.openxmlformats.org/officeDocument/2006/relationships/image" Target="media/image120.wmf"/><Relationship Id="rId304" Type="http://schemas.openxmlformats.org/officeDocument/2006/relationships/image" Target="media/image127.wmf"/><Relationship Id="rId346" Type="http://schemas.openxmlformats.org/officeDocument/2006/relationships/oleObject" Target="embeddings/oleObject192.bin"/><Relationship Id="rId388" Type="http://schemas.openxmlformats.org/officeDocument/2006/relationships/oleObject" Target="embeddings/oleObject213.bin"/><Relationship Id="rId511" Type="http://schemas.openxmlformats.org/officeDocument/2006/relationships/oleObject" Target="embeddings/oleObject277.bin"/><Relationship Id="rId553" Type="http://schemas.openxmlformats.org/officeDocument/2006/relationships/oleObject" Target="embeddings/oleObject298.bin"/><Relationship Id="rId609" Type="http://schemas.openxmlformats.org/officeDocument/2006/relationships/oleObject" Target="embeddings/oleObject326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4.bin"/><Relationship Id="rId192" Type="http://schemas.openxmlformats.org/officeDocument/2006/relationships/image" Target="media/image76.wmf"/><Relationship Id="rId206" Type="http://schemas.openxmlformats.org/officeDocument/2006/relationships/image" Target="media/image83.wmf"/><Relationship Id="rId413" Type="http://schemas.openxmlformats.org/officeDocument/2006/relationships/image" Target="media/image181.wmf"/><Relationship Id="rId595" Type="http://schemas.openxmlformats.org/officeDocument/2006/relationships/oleObject" Target="embeddings/oleObject319.bin"/><Relationship Id="rId248" Type="http://schemas.openxmlformats.org/officeDocument/2006/relationships/oleObject" Target="embeddings/oleObject140.bin"/><Relationship Id="rId455" Type="http://schemas.openxmlformats.org/officeDocument/2006/relationships/image" Target="media/image202.wmf"/><Relationship Id="rId497" Type="http://schemas.openxmlformats.org/officeDocument/2006/relationships/image" Target="media/image223.wmf"/><Relationship Id="rId620" Type="http://schemas.openxmlformats.org/officeDocument/2006/relationships/image" Target="media/image282.wmf"/><Relationship Id="rId12" Type="http://schemas.openxmlformats.org/officeDocument/2006/relationships/image" Target="media/image3.wmf"/><Relationship Id="rId108" Type="http://schemas.openxmlformats.org/officeDocument/2006/relationships/image" Target="media/image44.wmf"/><Relationship Id="rId315" Type="http://schemas.openxmlformats.org/officeDocument/2006/relationships/oleObject" Target="embeddings/oleObject176.bin"/><Relationship Id="rId357" Type="http://schemas.openxmlformats.org/officeDocument/2006/relationships/image" Target="media/image153.wmf"/><Relationship Id="rId522" Type="http://schemas.openxmlformats.org/officeDocument/2006/relationships/image" Target="media/image233.wmf"/><Relationship Id="rId54" Type="http://schemas.openxmlformats.org/officeDocument/2006/relationships/image" Target="media/image22.wmf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91.bin"/><Relationship Id="rId217" Type="http://schemas.openxmlformats.org/officeDocument/2006/relationships/image" Target="media/image88.wmf"/><Relationship Id="rId399" Type="http://schemas.openxmlformats.org/officeDocument/2006/relationships/image" Target="media/image174.wmf"/><Relationship Id="rId564" Type="http://schemas.openxmlformats.org/officeDocument/2006/relationships/image" Target="media/image254.wmf"/><Relationship Id="rId259" Type="http://schemas.openxmlformats.org/officeDocument/2006/relationships/oleObject" Target="embeddings/oleObject148.bin"/><Relationship Id="rId424" Type="http://schemas.openxmlformats.org/officeDocument/2006/relationships/oleObject" Target="embeddings/oleObject231.bin"/><Relationship Id="rId466" Type="http://schemas.openxmlformats.org/officeDocument/2006/relationships/oleObject" Target="embeddings/oleObject252.bin"/><Relationship Id="rId631" Type="http://schemas.openxmlformats.org/officeDocument/2006/relationships/oleObject" Target="embeddings/oleObject337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5.bin"/><Relationship Id="rId270" Type="http://schemas.openxmlformats.org/officeDocument/2006/relationships/image" Target="media/image110.wmf"/><Relationship Id="rId326" Type="http://schemas.openxmlformats.org/officeDocument/2006/relationships/image" Target="media/image138.wmf"/><Relationship Id="rId533" Type="http://schemas.openxmlformats.org/officeDocument/2006/relationships/oleObject" Target="embeddings/oleObject288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72.bin"/><Relationship Id="rId368" Type="http://schemas.openxmlformats.org/officeDocument/2006/relationships/oleObject" Target="embeddings/oleObject203.bin"/><Relationship Id="rId575" Type="http://schemas.openxmlformats.org/officeDocument/2006/relationships/oleObject" Target="embeddings/oleObject309.bin"/><Relationship Id="rId172" Type="http://schemas.openxmlformats.org/officeDocument/2006/relationships/image" Target="media/image68.wmf"/><Relationship Id="rId228" Type="http://schemas.openxmlformats.org/officeDocument/2006/relationships/oleObject" Target="embeddings/oleObject128.bin"/><Relationship Id="rId435" Type="http://schemas.openxmlformats.org/officeDocument/2006/relationships/image" Target="media/image192.wmf"/><Relationship Id="rId477" Type="http://schemas.openxmlformats.org/officeDocument/2006/relationships/image" Target="media/image213.wmf"/><Relationship Id="rId600" Type="http://schemas.openxmlformats.org/officeDocument/2006/relationships/image" Target="media/image272.wmf"/><Relationship Id="rId281" Type="http://schemas.openxmlformats.org/officeDocument/2006/relationships/oleObject" Target="embeddings/oleObject159.bin"/><Relationship Id="rId337" Type="http://schemas.openxmlformats.org/officeDocument/2006/relationships/oleObject" Target="embeddings/oleObject187.bin"/><Relationship Id="rId502" Type="http://schemas.openxmlformats.org/officeDocument/2006/relationships/oleObject" Target="embeddings/oleObject271.bin"/><Relationship Id="rId34" Type="http://schemas.openxmlformats.org/officeDocument/2006/relationships/image" Target="media/image13.wmf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9.bin"/><Relationship Id="rId379" Type="http://schemas.openxmlformats.org/officeDocument/2006/relationships/image" Target="media/image164.wmf"/><Relationship Id="rId544" Type="http://schemas.openxmlformats.org/officeDocument/2006/relationships/image" Target="media/image244.wmf"/><Relationship Id="rId586" Type="http://schemas.openxmlformats.org/officeDocument/2006/relationships/image" Target="media/image265.wmf"/><Relationship Id="rId7" Type="http://schemas.openxmlformats.org/officeDocument/2006/relationships/endnotes" Target="endnotes.xml"/><Relationship Id="rId183" Type="http://schemas.openxmlformats.org/officeDocument/2006/relationships/oleObject" Target="embeddings/oleObject104.bin"/><Relationship Id="rId239" Type="http://schemas.openxmlformats.org/officeDocument/2006/relationships/oleObject" Target="embeddings/oleObject134.bin"/><Relationship Id="rId390" Type="http://schemas.openxmlformats.org/officeDocument/2006/relationships/oleObject" Target="embeddings/oleObject214.bin"/><Relationship Id="rId404" Type="http://schemas.openxmlformats.org/officeDocument/2006/relationships/oleObject" Target="embeddings/oleObject221.bin"/><Relationship Id="rId446" Type="http://schemas.openxmlformats.org/officeDocument/2006/relationships/oleObject" Target="embeddings/oleObject242.bin"/><Relationship Id="rId611" Type="http://schemas.openxmlformats.org/officeDocument/2006/relationships/oleObject" Target="embeddings/oleObject327.bin"/><Relationship Id="rId250" Type="http://schemas.openxmlformats.org/officeDocument/2006/relationships/oleObject" Target="embeddings/oleObject141.bin"/><Relationship Id="rId292" Type="http://schemas.openxmlformats.org/officeDocument/2006/relationships/image" Target="media/image121.wmf"/><Relationship Id="rId306" Type="http://schemas.openxmlformats.org/officeDocument/2006/relationships/image" Target="media/image128.wmf"/><Relationship Id="rId488" Type="http://schemas.openxmlformats.org/officeDocument/2006/relationships/oleObject" Target="embeddings/oleObject263.bin"/><Relationship Id="rId45" Type="http://schemas.openxmlformats.org/officeDocument/2006/relationships/oleObject" Target="embeddings/oleObject20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59.bin"/><Relationship Id="rId348" Type="http://schemas.openxmlformats.org/officeDocument/2006/relationships/oleObject" Target="embeddings/oleObject193.bin"/><Relationship Id="rId513" Type="http://schemas.openxmlformats.org/officeDocument/2006/relationships/oleObject" Target="embeddings/oleObject278.bin"/><Relationship Id="rId555" Type="http://schemas.openxmlformats.org/officeDocument/2006/relationships/oleObject" Target="embeddings/oleObject299.bin"/><Relationship Id="rId597" Type="http://schemas.openxmlformats.org/officeDocument/2006/relationships/oleObject" Target="embeddings/oleObject320.bin"/><Relationship Id="rId152" Type="http://schemas.openxmlformats.org/officeDocument/2006/relationships/oleObject" Target="embeddings/oleObject85.bin"/><Relationship Id="rId194" Type="http://schemas.openxmlformats.org/officeDocument/2006/relationships/image" Target="media/image77.wmf"/><Relationship Id="rId208" Type="http://schemas.openxmlformats.org/officeDocument/2006/relationships/oleObject" Target="embeddings/oleObject118.bin"/><Relationship Id="rId415" Type="http://schemas.openxmlformats.org/officeDocument/2006/relationships/image" Target="media/image182.wmf"/><Relationship Id="rId457" Type="http://schemas.openxmlformats.org/officeDocument/2006/relationships/image" Target="media/image203.wmf"/><Relationship Id="rId622" Type="http://schemas.openxmlformats.org/officeDocument/2006/relationships/image" Target="media/image283.wmf"/><Relationship Id="rId261" Type="http://schemas.openxmlformats.org/officeDocument/2006/relationships/oleObject" Target="embeddings/oleObject149.bin"/><Relationship Id="rId499" Type="http://schemas.openxmlformats.org/officeDocument/2006/relationships/oleObject" Target="embeddings/oleObject269.bin"/><Relationship Id="rId14" Type="http://schemas.openxmlformats.org/officeDocument/2006/relationships/image" Target="media/image4.wmf"/><Relationship Id="rId56" Type="http://schemas.openxmlformats.org/officeDocument/2006/relationships/image" Target="media/image23.wmf"/><Relationship Id="rId317" Type="http://schemas.openxmlformats.org/officeDocument/2006/relationships/oleObject" Target="embeddings/oleObject177.bin"/><Relationship Id="rId359" Type="http://schemas.openxmlformats.org/officeDocument/2006/relationships/image" Target="media/image154.wmf"/><Relationship Id="rId524" Type="http://schemas.openxmlformats.org/officeDocument/2006/relationships/image" Target="media/image234.wmf"/><Relationship Id="rId566" Type="http://schemas.openxmlformats.org/officeDocument/2006/relationships/image" Target="media/image255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7.bin"/><Relationship Id="rId163" Type="http://schemas.openxmlformats.org/officeDocument/2006/relationships/oleObject" Target="embeddings/oleObject92.bin"/><Relationship Id="rId219" Type="http://schemas.openxmlformats.org/officeDocument/2006/relationships/image" Target="media/image89.wmf"/><Relationship Id="rId370" Type="http://schemas.openxmlformats.org/officeDocument/2006/relationships/oleObject" Target="embeddings/oleObject204.bin"/><Relationship Id="rId426" Type="http://schemas.openxmlformats.org/officeDocument/2006/relationships/oleObject" Target="embeddings/oleObject232.bin"/><Relationship Id="rId633" Type="http://schemas.openxmlformats.org/officeDocument/2006/relationships/oleObject" Target="embeddings/oleObject338.bin"/><Relationship Id="rId230" Type="http://schemas.openxmlformats.org/officeDocument/2006/relationships/oleObject" Target="embeddings/oleObject129.bin"/><Relationship Id="rId468" Type="http://schemas.openxmlformats.org/officeDocument/2006/relationships/oleObject" Target="embeddings/oleObject253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11.wmf"/><Relationship Id="rId328" Type="http://schemas.openxmlformats.org/officeDocument/2006/relationships/image" Target="media/image139.wmf"/><Relationship Id="rId535" Type="http://schemas.openxmlformats.org/officeDocument/2006/relationships/oleObject" Target="embeddings/oleObject289.bin"/><Relationship Id="rId577" Type="http://schemas.openxmlformats.org/officeDocument/2006/relationships/oleObject" Target="embeddings/oleObject310.bin"/><Relationship Id="rId132" Type="http://schemas.openxmlformats.org/officeDocument/2006/relationships/oleObject" Target="embeddings/oleObject73.bin"/><Relationship Id="rId174" Type="http://schemas.openxmlformats.org/officeDocument/2006/relationships/oleObject" Target="embeddings/oleObject99.bin"/><Relationship Id="rId381" Type="http://schemas.openxmlformats.org/officeDocument/2006/relationships/image" Target="media/image165.wmf"/><Relationship Id="rId602" Type="http://schemas.openxmlformats.org/officeDocument/2006/relationships/image" Target="media/image273.wmf"/><Relationship Id="rId241" Type="http://schemas.openxmlformats.org/officeDocument/2006/relationships/image" Target="media/image99.wmf"/><Relationship Id="rId437" Type="http://schemas.openxmlformats.org/officeDocument/2006/relationships/image" Target="media/image193.wmf"/><Relationship Id="rId479" Type="http://schemas.openxmlformats.org/officeDocument/2006/relationships/image" Target="media/image214.wmf"/><Relationship Id="rId36" Type="http://schemas.openxmlformats.org/officeDocument/2006/relationships/image" Target="media/image14.wmf"/><Relationship Id="rId283" Type="http://schemas.openxmlformats.org/officeDocument/2006/relationships/oleObject" Target="embeddings/oleObject160.bin"/><Relationship Id="rId339" Type="http://schemas.openxmlformats.org/officeDocument/2006/relationships/oleObject" Target="embeddings/oleObject188.bin"/><Relationship Id="rId490" Type="http://schemas.openxmlformats.org/officeDocument/2006/relationships/oleObject" Target="embeddings/oleObject264.bin"/><Relationship Id="rId504" Type="http://schemas.openxmlformats.org/officeDocument/2006/relationships/oleObject" Target="embeddings/oleObject273.bin"/><Relationship Id="rId546" Type="http://schemas.openxmlformats.org/officeDocument/2006/relationships/image" Target="media/image245.wmf"/><Relationship Id="rId78" Type="http://schemas.openxmlformats.org/officeDocument/2006/relationships/oleObject" Target="embeddings/oleObject39.bin"/><Relationship Id="rId101" Type="http://schemas.openxmlformats.org/officeDocument/2006/relationships/oleObject" Target="embeddings/oleObject53.bin"/><Relationship Id="rId143" Type="http://schemas.openxmlformats.org/officeDocument/2006/relationships/oleObject" Target="embeddings/oleObject80.bin"/><Relationship Id="rId185" Type="http://schemas.openxmlformats.org/officeDocument/2006/relationships/image" Target="media/image73.wmf"/><Relationship Id="rId350" Type="http://schemas.openxmlformats.org/officeDocument/2006/relationships/oleObject" Target="embeddings/oleObject194.bin"/><Relationship Id="rId406" Type="http://schemas.openxmlformats.org/officeDocument/2006/relationships/oleObject" Target="embeddings/oleObject222.bin"/><Relationship Id="rId588" Type="http://schemas.openxmlformats.org/officeDocument/2006/relationships/image" Target="media/image266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9.bin"/><Relationship Id="rId392" Type="http://schemas.openxmlformats.org/officeDocument/2006/relationships/oleObject" Target="embeddings/oleObject215.bin"/><Relationship Id="rId448" Type="http://schemas.openxmlformats.org/officeDocument/2006/relationships/oleObject" Target="embeddings/oleObject243.bin"/><Relationship Id="rId613" Type="http://schemas.openxmlformats.org/officeDocument/2006/relationships/oleObject" Target="embeddings/oleObject328.bin"/><Relationship Id="rId252" Type="http://schemas.openxmlformats.org/officeDocument/2006/relationships/oleObject" Target="embeddings/oleObject143.bin"/><Relationship Id="rId294" Type="http://schemas.openxmlformats.org/officeDocument/2006/relationships/image" Target="media/image122.wmf"/><Relationship Id="rId308" Type="http://schemas.openxmlformats.org/officeDocument/2006/relationships/image" Target="media/image129.wmf"/><Relationship Id="rId515" Type="http://schemas.openxmlformats.org/officeDocument/2006/relationships/oleObject" Target="embeddings/oleObject279.bin"/><Relationship Id="rId47" Type="http://schemas.openxmlformats.org/officeDocument/2006/relationships/oleObject" Target="embeddings/oleObject22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61.bin"/><Relationship Id="rId154" Type="http://schemas.openxmlformats.org/officeDocument/2006/relationships/image" Target="media/image61.wmf"/><Relationship Id="rId361" Type="http://schemas.openxmlformats.org/officeDocument/2006/relationships/image" Target="media/image155.wmf"/><Relationship Id="rId557" Type="http://schemas.openxmlformats.org/officeDocument/2006/relationships/oleObject" Target="embeddings/oleObject300.bin"/><Relationship Id="rId599" Type="http://schemas.openxmlformats.org/officeDocument/2006/relationships/oleObject" Target="embeddings/oleObject321.bin"/><Relationship Id="rId196" Type="http://schemas.openxmlformats.org/officeDocument/2006/relationships/image" Target="media/image78.wmf"/><Relationship Id="rId417" Type="http://schemas.openxmlformats.org/officeDocument/2006/relationships/image" Target="media/image183.wmf"/><Relationship Id="rId459" Type="http://schemas.openxmlformats.org/officeDocument/2006/relationships/image" Target="media/image204.wmf"/><Relationship Id="rId624" Type="http://schemas.openxmlformats.org/officeDocument/2006/relationships/image" Target="media/image28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5.bin"/><Relationship Id="rId263" Type="http://schemas.openxmlformats.org/officeDocument/2006/relationships/oleObject" Target="embeddings/oleObject150.bin"/><Relationship Id="rId319" Type="http://schemas.openxmlformats.org/officeDocument/2006/relationships/oleObject" Target="embeddings/oleObject178.bin"/><Relationship Id="rId470" Type="http://schemas.openxmlformats.org/officeDocument/2006/relationships/oleObject" Target="embeddings/oleObject254.bin"/><Relationship Id="rId526" Type="http://schemas.openxmlformats.org/officeDocument/2006/relationships/image" Target="media/image235.wmf"/><Relationship Id="rId58" Type="http://schemas.openxmlformats.org/officeDocument/2006/relationships/image" Target="media/image24.wmf"/><Relationship Id="rId123" Type="http://schemas.openxmlformats.org/officeDocument/2006/relationships/oleObject" Target="embeddings/oleObject68.bin"/><Relationship Id="rId330" Type="http://schemas.openxmlformats.org/officeDocument/2006/relationships/image" Target="media/image140.wmf"/><Relationship Id="rId568" Type="http://schemas.openxmlformats.org/officeDocument/2006/relationships/image" Target="media/image256.wmf"/><Relationship Id="rId165" Type="http://schemas.openxmlformats.org/officeDocument/2006/relationships/oleObject" Target="embeddings/oleObject93.bin"/><Relationship Id="rId372" Type="http://schemas.openxmlformats.org/officeDocument/2006/relationships/oleObject" Target="embeddings/oleObject205.bin"/><Relationship Id="rId428" Type="http://schemas.openxmlformats.org/officeDocument/2006/relationships/oleObject" Target="embeddings/oleObject233.bin"/><Relationship Id="rId635" Type="http://schemas.openxmlformats.org/officeDocument/2006/relationships/oleObject" Target="embeddings/oleObject339.bin"/><Relationship Id="rId232" Type="http://schemas.openxmlformats.org/officeDocument/2006/relationships/image" Target="media/image95.wmf"/><Relationship Id="rId274" Type="http://schemas.openxmlformats.org/officeDocument/2006/relationships/image" Target="media/image112.wmf"/><Relationship Id="rId481" Type="http://schemas.openxmlformats.org/officeDocument/2006/relationships/image" Target="media/image215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4.bin"/><Relationship Id="rId134" Type="http://schemas.openxmlformats.org/officeDocument/2006/relationships/image" Target="media/image53.wmf"/><Relationship Id="rId537" Type="http://schemas.openxmlformats.org/officeDocument/2006/relationships/oleObject" Target="embeddings/oleObject290.bin"/><Relationship Id="rId579" Type="http://schemas.openxmlformats.org/officeDocument/2006/relationships/oleObject" Target="embeddings/oleObject311.bin"/><Relationship Id="rId80" Type="http://schemas.openxmlformats.org/officeDocument/2006/relationships/oleObject" Target="embeddings/oleObject40.bin"/><Relationship Id="rId176" Type="http://schemas.openxmlformats.org/officeDocument/2006/relationships/image" Target="media/image69.wmf"/><Relationship Id="rId341" Type="http://schemas.openxmlformats.org/officeDocument/2006/relationships/oleObject" Target="embeddings/oleObject189.bin"/><Relationship Id="rId383" Type="http://schemas.openxmlformats.org/officeDocument/2006/relationships/image" Target="media/image166.wmf"/><Relationship Id="rId439" Type="http://schemas.openxmlformats.org/officeDocument/2006/relationships/image" Target="media/image194.wmf"/><Relationship Id="rId590" Type="http://schemas.openxmlformats.org/officeDocument/2006/relationships/image" Target="media/image267.wmf"/><Relationship Id="rId604" Type="http://schemas.openxmlformats.org/officeDocument/2006/relationships/image" Target="media/image274.wmf"/><Relationship Id="rId201" Type="http://schemas.openxmlformats.org/officeDocument/2006/relationships/oleObject" Target="embeddings/oleObject114.bin"/><Relationship Id="rId243" Type="http://schemas.openxmlformats.org/officeDocument/2006/relationships/oleObject" Target="embeddings/oleObject137.bin"/><Relationship Id="rId285" Type="http://schemas.openxmlformats.org/officeDocument/2006/relationships/oleObject" Target="embeddings/oleObject161.bin"/><Relationship Id="rId450" Type="http://schemas.openxmlformats.org/officeDocument/2006/relationships/oleObject" Target="embeddings/oleObject244.bin"/><Relationship Id="rId506" Type="http://schemas.openxmlformats.org/officeDocument/2006/relationships/oleObject" Target="embeddings/oleObject274.bin"/><Relationship Id="rId38" Type="http://schemas.openxmlformats.org/officeDocument/2006/relationships/image" Target="media/image15.wmf"/><Relationship Id="rId103" Type="http://schemas.openxmlformats.org/officeDocument/2006/relationships/image" Target="media/image42.wmf"/><Relationship Id="rId310" Type="http://schemas.openxmlformats.org/officeDocument/2006/relationships/image" Target="media/image130.wmf"/><Relationship Id="rId492" Type="http://schemas.openxmlformats.org/officeDocument/2006/relationships/oleObject" Target="embeddings/oleObject265.bin"/><Relationship Id="rId548" Type="http://schemas.openxmlformats.org/officeDocument/2006/relationships/image" Target="media/image246.wmf"/><Relationship Id="rId70" Type="http://schemas.openxmlformats.org/officeDocument/2006/relationships/oleObject" Target="embeddings/oleObject35.bin"/><Relationship Id="rId91" Type="http://schemas.openxmlformats.org/officeDocument/2006/relationships/image" Target="media/image37.wmf"/><Relationship Id="rId145" Type="http://schemas.openxmlformats.org/officeDocument/2006/relationships/oleObject" Target="embeddings/oleObject81.bin"/><Relationship Id="rId166" Type="http://schemas.openxmlformats.org/officeDocument/2006/relationships/image" Target="media/image66.wmf"/><Relationship Id="rId187" Type="http://schemas.openxmlformats.org/officeDocument/2006/relationships/oleObject" Target="embeddings/oleObject107.bin"/><Relationship Id="rId331" Type="http://schemas.openxmlformats.org/officeDocument/2006/relationships/oleObject" Target="embeddings/oleObject184.bin"/><Relationship Id="rId352" Type="http://schemas.openxmlformats.org/officeDocument/2006/relationships/oleObject" Target="embeddings/oleObject195.bin"/><Relationship Id="rId373" Type="http://schemas.openxmlformats.org/officeDocument/2006/relationships/image" Target="media/image161.wmf"/><Relationship Id="rId394" Type="http://schemas.openxmlformats.org/officeDocument/2006/relationships/oleObject" Target="embeddings/oleObject216.bin"/><Relationship Id="rId408" Type="http://schemas.openxmlformats.org/officeDocument/2006/relationships/oleObject" Target="embeddings/oleObject223.bin"/><Relationship Id="rId429" Type="http://schemas.openxmlformats.org/officeDocument/2006/relationships/image" Target="media/image189.wmf"/><Relationship Id="rId580" Type="http://schemas.openxmlformats.org/officeDocument/2006/relationships/image" Target="media/image262.wmf"/><Relationship Id="rId615" Type="http://schemas.openxmlformats.org/officeDocument/2006/relationships/oleObject" Target="embeddings/oleObject329.bin"/><Relationship Id="rId636" Type="http://schemas.openxmlformats.org/officeDocument/2006/relationships/image" Target="media/image2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0.bin"/><Relationship Id="rId233" Type="http://schemas.openxmlformats.org/officeDocument/2006/relationships/oleObject" Target="embeddings/oleObject131.bin"/><Relationship Id="rId254" Type="http://schemas.openxmlformats.org/officeDocument/2006/relationships/oleObject" Target="embeddings/oleObject145.bin"/><Relationship Id="rId440" Type="http://schemas.openxmlformats.org/officeDocument/2006/relationships/oleObject" Target="embeddings/oleObject23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2.bin"/><Relationship Id="rId275" Type="http://schemas.openxmlformats.org/officeDocument/2006/relationships/oleObject" Target="embeddings/oleObject156.bin"/><Relationship Id="rId296" Type="http://schemas.openxmlformats.org/officeDocument/2006/relationships/image" Target="media/image123.wmf"/><Relationship Id="rId300" Type="http://schemas.openxmlformats.org/officeDocument/2006/relationships/image" Target="media/image125.wmf"/><Relationship Id="rId461" Type="http://schemas.openxmlformats.org/officeDocument/2006/relationships/image" Target="media/image205.wmf"/><Relationship Id="rId482" Type="http://schemas.openxmlformats.org/officeDocument/2006/relationships/oleObject" Target="embeddings/oleObject260.bin"/><Relationship Id="rId517" Type="http://schemas.openxmlformats.org/officeDocument/2006/relationships/oleObject" Target="embeddings/oleObject280.bin"/><Relationship Id="rId538" Type="http://schemas.openxmlformats.org/officeDocument/2006/relationships/image" Target="media/image241.wmf"/><Relationship Id="rId559" Type="http://schemas.openxmlformats.org/officeDocument/2006/relationships/oleObject" Target="embeddings/oleObject301.bin"/><Relationship Id="rId60" Type="http://schemas.openxmlformats.org/officeDocument/2006/relationships/image" Target="media/image25.wmf"/><Relationship Id="rId81" Type="http://schemas.openxmlformats.org/officeDocument/2006/relationships/image" Target="media/image34.wmf"/><Relationship Id="rId135" Type="http://schemas.openxmlformats.org/officeDocument/2006/relationships/oleObject" Target="embeddings/oleObject75.bin"/><Relationship Id="rId156" Type="http://schemas.openxmlformats.org/officeDocument/2006/relationships/oleObject" Target="embeddings/oleObject88.bin"/><Relationship Id="rId177" Type="http://schemas.openxmlformats.org/officeDocument/2006/relationships/oleObject" Target="embeddings/oleObject101.bin"/><Relationship Id="rId198" Type="http://schemas.openxmlformats.org/officeDocument/2006/relationships/image" Target="media/image79.wmf"/><Relationship Id="rId321" Type="http://schemas.openxmlformats.org/officeDocument/2006/relationships/oleObject" Target="embeddings/oleObject179.bin"/><Relationship Id="rId342" Type="http://schemas.openxmlformats.org/officeDocument/2006/relationships/oleObject" Target="embeddings/oleObject190.bin"/><Relationship Id="rId363" Type="http://schemas.openxmlformats.org/officeDocument/2006/relationships/image" Target="media/image156.wmf"/><Relationship Id="rId384" Type="http://schemas.openxmlformats.org/officeDocument/2006/relationships/oleObject" Target="embeddings/oleObject211.bin"/><Relationship Id="rId419" Type="http://schemas.openxmlformats.org/officeDocument/2006/relationships/image" Target="media/image184.wmf"/><Relationship Id="rId570" Type="http://schemas.openxmlformats.org/officeDocument/2006/relationships/image" Target="media/image257.wmf"/><Relationship Id="rId591" Type="http://schemas.openxmlformats.org/officeDocument/2006/relationships/oleObject" Target="embeddings/oleObject317.bin"/><Relationship Id="rId605" Type="http://schemas.openxmlformats.org/officeDocument/2006/relationships/oleObject" Target="embeddings/oleObject324.bin"/><Relationship Id="rId626" Type="http://schemas.openxmlformats.org/officeDocument/2006/relationships/image" Target="media/image285.wmf"/><Relationship Id="rId202" Type="http://schemas.openxmlformats.org/officeDocument/2006/relationships/image" Target="media/image81.wmf"/><Relationship Id="rId223" Type="http://schemas.openxmlformats.org/officeDocument/2006/relationships/oleObject" Target="embeddings/oleObject126.bin"/><Relationship Id="rId244" Type="http://schemas.openxmlformats.org/officeDocument/2006/relationships/oleObject" Target="embeddings/oleObject138.bin"/><Relationship Id="rId430" Type="http://schemas.openxmlformats.org/officeDocument/2006/relationships/oleObject" Target="embeddings/oleObject23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51.bin"/><Relationship Id="rId286" Type="http://schemas.openxmlformats.org/officeDocument/2006/relationships/image" Target="media/image118.wmf"/><Relationship Id="rId451" Type="http://schemas.openxmlformats.org/officeDocument/2006/relationships/image" Target="media/image200.wmf"/><Relationship Id="rId472" Type="http://schemas.openxmlformats.org/officeDocument/2006/relationships/oleObject" Target="embeddings/oleObject255.bin"/><Relationship Id="rId493" Type="http://schemas.openxmlformats.org/officeDocument/2006/relationships/image" Target="media/image221.wmf"/><Relationship Id="rId507" Type="http://schemas.openxmlformats.org/officeDocument/2006/relationships/image" Target="media/image226.wmf"/><Relationship Id="rId528" Type="http://schemas.openxmlformats.org/officeDocument/2006/relationships/image" Target="media/image236.wmf"/><Relationship Id="rId549" Type="http://schemas.openxmlformats.org/officeDocument/2006/relationships/oleObject" Target="embeddings/oleObject296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5.bin"/><Relationship Id="rId125" Type="http://schemas.openxmlformats.org/officeDocument/2006/relationships/oleObject" Target="embeddings/oleObject69.bin"/><Relationship Id="rId146" Type="http://schemas.openxmlformats.org/officeDocument/2006/relationships/image" Target="media/image58.wmf"/><Relationship Id="rId167" Type="http://schemas.openxmlformats.org/officeDocument/2006/relationships/oleObject" Target="embeddings/oleObject94.bin"/><Relationship Id="rId188" Type="http://schemas.openxmlformats.org/officeDocument/2006/relationships/image" Target="media/image74.wmf"/><Relationship Id="rId311" Type="http://schemas.openxmlformats.org/officeDocument/2006/relationships/oleObject" Target="embeddings/oleObject174.bin"/><Relationship Id="rId332" Type="http://schemas.openxmlformats.org/officeDocument/2006/relationships/image" Target="media/image141.wmf"/><Relationship Id="rId353" Type="http://schemas.openxmlformats.org/officeDocument/2006/relationships/image" Target="media/image151.wmf"/><Relationship Id="rId374" Type="http://schemas.openxmlformats.org/officeDocument/2006/relationships/oleObject" Target="embeddings/oleObject206.bin"/><Relationship Id="rId395" Type="http://schemas.openxmlformats.org/officeDocument/2006/relationships/image" Target="media/image172.wmf"/><Relationship Id="rId409" Type="http://schemas.openxmlformats.org/officeDocument/2006/relationships/image" Target="media/image179.wmf"/><Relationship Id="rId560" Type="http://schemas.openxmlformats.org/officeDocument/2006/relationships/image" Target="media/image252.wmf"/><Relationship Id="rId581" Type="http://schemas.openxmlformats.org/officeDocument/2006/relationships/oleObject" Target="embeddings/oleObject312.bin"/><Relationship Id="rId71" Type="http://schemas.openxmlformats.org/officeDocument/2006/relationships/image" Target="media/image29.wmf"/><Relationship Id="rId92" Type="http://schemas.openxmlformats.org/officeDocument/2006/relationships/oleObject" Target="embeddings/oleObject48.bin"/><Relationship Id="rId213" Type="http://schemas.openxmlformats.org/officeDocument/2006/relationships/image" Target="media/image86.wmf"/><Relationship Id="rId234" Type="http://schemas.openxmlformats.org/officeDocument/2006/relationships/image" Target="media/image96.wmf"/><Relationship Id="rId420" Type="http://schemas.openxmlformats.org/officeDocument/2006/relationships/oleObject" Target="embeddings/oleObject229.bin"/><Relationship Id="rId616" Type="http://schemas.openxmlformats.org/officeDocument/2006/relationships/image" Target="media/image280.wmf"/><Relationship Id="rId637" Type="http://schemas.openxmlformats.org/officeDocument/2006/relationships/oleObject" Target="embeddings/oleObject3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03.wmf"/><Relationship Id="rId276" Type="http://schemas.openxmlformats.org/officeDocument/2006/relationships/image" Target="media/image113.wmf"/><Relationship Id="rId297" Type="http://schemas.openxmlformats.org/officeDocument/2006/relationships/oleObject" Target="embeddings/oleObject167.bin"/><Relationship Id="rId441" Type="http://schemas.openxmlformats.org/officeDocument/2006/relationships/image" Target="media/image195.wmf"/><Relationship Id="rId462" Type="http://schemas.openxmlformats.org/officeDocument/2006/relationships/oleObject" Target="embeddings/oleObject250.bin"/><Relationship Id="rId483" Type="http://schemas.openxmlformats.org/officeDocument/2006/relationships/image" Target="media/image216.wmf"/><Relationship Id="rId518" Type="http://schemas.openxmlformats.org/officeDocument/2006/relationships/image" Target="media/image231.wmf"/><Relationship Id="rId539" Type="http://schemas.openxmlformats.org/officeDocument/2006/relationships/oleObject" Target="embeddings/oleObject291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63.bin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89.bin"/><Relationship Id="rId178" Type="http://schemas.openxmlformats.org/officeDocument/2006/relationships/image" Target="media/image70.wmf"/><Relationship Id="rId301" Type="http://schemas.openxmlformats.org/officeDocument/2006/relationships/oleObject" Target="embeddings/oleObject169.bin"/><Relationship Id="rId322" Type="http://schemas.openxmlformats.org/officeDocument/2006/relationships/image" Target="media/image136.wmf"/><Relationship Id="rId343" Type="http://schemas.openxmlformats.org/officeDocument/2006/relationships/image" Target="media/image146.wmf"/><Relationship Id="rId364" Type="http://schemas.openxmlformats.org/officeDocument/2006/relationships/oleObject" Target="embeddings/oleObject201.bin"/><Relationship Id="rId550" Type="http://schemas.openxmlformats.org/officeDocument/2006/relationships/image" Target="media/image247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13.bin"/><Relationship Id="rId203" Type="http://schemas.openxmlformats.org/officeDocument/2006/relationships/oleObject" Target="embeddings/oleObject115.bin"/><Relationship Id="rId385" Type="http://schemas.openxmlformats.org/officeDocument/2006/relationships/image" Target="media/image167.wmf"/><Relationship Id="rId571" Type="http://schemas.openxmlformats.org/officeDocument/2006/relationships/oleObject" Target="embeddings/oleObject307.bin"/><Relationship Id="rId592" Type="http://schemas.openxmlformats.org/officeDocument/2006/relationships/image" Target="media/image268.wmf"/><Relationship Id="rId606" Type="http://schemas.openxmlformats.org/officeDocument/2006/relationships/image" Target="media/image275.wmf"/><Relationship Id="rId627" Type="http://schemas.openxmlformats.org/officeDocument/2006/relationships/oleObject" Target="embeddings/oleObject33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1.wmf"/><Relationship Id="rId245" Type="http://schemas.openxmlformats.org/officeDocument/2006/relationships/image" Target="media/image100.wmf"/><Relationship Id="rId266" Type="http://schemas.openxmlformats.org/officeDocument/2006/relationships/image" Target="media/image108.wmf"/><Relationship Id="rId287" Type="http://schemas.openxmlformats.org/officeDocument/2006/relationships/oleObject" Target="embeddings/oleObject162.bin"/><Relationship Id="rId410" Type="http://schemas.openxmlformats.org/officeDocument/2006/relationships/oleObject" Target="embeddings/oleObject224.bin"/><Relationship Id="rId431" Type="http://schemas.openxmlformats.org/officeDocument/2006/relationships/image" Target="media/image190.wmf"/><Relationship Id="rId452" Type="http://schemas.openxmlformats.org/officeDocument/2006/relationships/oleObject" Target="embeddings/oleObject245.bin"/><Relationship Id="rId473" Type="http://schemas.openxmlformats.org/officeDocument/2006/relationships/image" Target="media/image211.wmf"/><Relationship Id="rId494" Type="http://schemas.openxmlformats.org/officeDocument/2006/relationships/oleObject" Target="embeddings/oleObject266.bin"/><Relationship Id="rId508" Type="http://schemas.openxmlformats.org/officeDocument/2006/relationships/oleObject" Target="embeddings/oleObject275.bin"/><Relationship Id="rId529" Type="http://schemas.openxmlformats.org/officeDocument/2006/relationships/oleObject" Target="embeddings/oleObject286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56.bin"/><Relationship Id="rId126" Type="http://schemas.openxmlformats.org/officeDocument/2006/relationships/image" Target="media/image50.wmf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5.bin"/><Relationship Id="rId312" Type="http://schemas.openxmlformats.org/officeDocument/2006/relationships/image" Target="media/image131.wmf"/><Relationship Id="rId333" Type="http://schemas.openxmlformats.org/officeDocument/2006/relationships/oleObject" Target="embeddings/oleObject185.bin"/><Relationship Id="rId354" Type="http://schemas.openxmlformats.org/officeDocument/2006/relationships/oleObject" Target="embeddings/oleObject196.bin"/><Relationship Id="rId540" Type="http://schemas.openxmlformats.org/officeDocument/2006/relationships/image" Target="media/image24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image" Target="media/image38.wmf"/><Relationship Id="rId189" Type="http://schemas.openxmlformats.org/officeDocument/2006/relationships/oleObject" Target="embeddings/oleObject108.bin"/><Relationship Id="rId375" Type="http://schemas.openxmlformats.org/officeDocument/2006/relationships/image" Target="media/image162.wmf"/><Relationship Id="rId396" Type="http://schemas.openxmlformats.org/officeDocument/2006/relationships/oleObject" Target="embeddings/oleObject217.bin"/><Relationship Id="rId561" Type="http://schemas.openxmlformats.org/officeDocument/2006/relationships/oleObject" Target="embeddings/oleObject302.bin"/><Relationship Id="rId582" Type="http://schemas.openxmlformats.org/officeDocument/2006/relationships/image" Target="media/image263.wmf"/><Relationship Id="rId617" Type="http://schemas.openxmlformats.org/officeDocument/2006/relationships/oleObject" Target="embeddings/oleObject330.bin"/><Relationship Id="rId638" Type="http://schemas.openxmlformats.org/officeDocument/2006/relationships/header" Target="header1.xml"/><Relationship Id="rId3" Type="http://schemas.openxmlformats.org/officeDocument/2006/relationships/styles" Target="styles.xml"/><Relationship Id="rId214" Type="http://schemas.openxmlformats.org/officeDocument/2006/relationships/oleObject" Target="embeddings/oleObject121.bin"/><Relationship Id="rId235" Type="http://schemas.openxmlformats.org/officeDocument/2006/relationships/oleObject" Target="embeddings/oleObject132.bin"/><Relationship Id="rId256" Type="http://schemas.openxmlformats.org/officeDocument/2006/relationships/oleObject" Target="embeddings/oleObject146.bin"/><Relationship Id="rId277" Type="http://schemas.openxmlformats.org/officeDocument/2006/relationships/oleObject" Target="embeddings/oleObject157.bin"/><Relationship Id="rId298" Type="http://schemas.openxmlformats.org/officeDocument/2006/relationships/image" Target="media/image124.wmf"/><Relationship Id="rId400" Type="http://schemas.openxmlformats.org/officeDocument/2006/relationships/oleObject" Target="embeddings/oleObject219.bin"/><Relationship Id="rId421" Type="http://schemas.openxmlformats.org/officeDocument/2006/relationships/image" Target="media/image185.wmf"/><Relationship Id="rId442" Type="http://schemas.openxmlformats.org/officeDocument/2006/relationships/oleObject" Target="embeddings/oleObject240.bin"/><Relationship Id="rId463" Type="http://schemas.openxmlformats.org/officeDocument/2006/relationships/image" Target="media/image206.wmf"/><Relationship Id="rId484" Type="http://schemas.openxmlformats.org/officeDocument/2006/relationships/oleObject" Target="embeddings/oleObject261.bin"/><Relationship Id="rId519" Type="http://schemas.openxmlformats.org/officeDocument/2006/relationships/oleObject" Target="embeddings/oleObject281.bin"/><Relationship Id="rId116" Type="http://schemas.openxmlformats.org/officeDocument/2006/relationships/image" Target="media/image46.wmf"/><Relationship Id="rId137" Type="http://schemas.openxmlformats.org/officeDocument/2006/relationships/oleObject" Target="embeddings/oleObject77.bin"/><Relationship Id="rId158" Type="http://schemas.openxmlformats.org/officeDocument/2006/relationships/image" Target="media/image62.wmf"/><Relationship Id="rId302" Type="http://schemas.openxmlformats.org/officeDocument/2006/relationships/image" Target="media/image126.wmf"/><Relationship Id="rId323" Type="http://schemas.openxmlformats.org/officeDocument/2006/relationships/oleObject" Target="embeddings/oleObject180.bin"/><Relationship Id="rId344" Type="http://schemas.openxmlformats.org/officeDocument/2006/relationships/oleObject" Target="embeddings/oleObject191.bin"/><Relationship Id="rId530" Type="http://schemas.openxmlformats.org/officeDocument/2006/relationships/image" Target="media/image23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102.bin"/><Relationship Id="rId365" Type="http://schemas.openxmlformats.org/officeDocument/2006/relationships/image" Target="media/image157.wmf"/><Relationship Id="rId386" Type="http://schemas.openxmlformats.org/officeDocument/2006/relationships/oleObject" Target="embeddings/oleObject212.bin"/><Relationship Id="rId551" Type="http://schemas.openxmlformats.org/officeDocument/2006/relationships/oleObject" Target="embeddings/oleObject297.bin"/><Relationship Id="rId572" Type="http://schemas.openxmlformats.org/officeDocument/2006/relationships/image" Target="media/image258.wmf"/><Relationship Id="rId593" Type="http://schemas.openxmlformats.org/officeDocument/2006/relationships/oleObject" Target="embeddings/oleObject318.bin"/><Relationship Id="rId607" Type="http://schemas.openxmlformats.org/officeDocument/2006/relationships/oleObject" Target="embeddings/oleObject325.bin"/><Relationship Id="rId628" Type="http://schemas.openxmlformats.org/officeDocument/2006/relationships/image" Target="media/image286.wmf"/><Relationship Id="rId190" Type="http://schemas.openxmlformats.org/officeDocument/2006/relationships/image" Target="media/image75.wmf"/><Relationship Id="rId204" Type="http://schemas.openxmlformats.org/officeDocument/2006/relationships/image" Target="media/image82.wmf"/><Relationship Id="rId225" Type="http://schemas.openxmlformats.org/officeDocument/2006/relationships/oleObject" Target="embeddings/oleObject127.bin"/><Relationship Id="rId246" Type="http://schemas.openxmlformats.org/officeDocument/2006/relationships/oleObject" Target="embeddings/oleObject139.bin"/><Relationship Id="rId267" Type="http://schemas.openxmlformats.org/officeDocument/2006/relationships/oleObject" Target="embeddings/oleObject152.bin"/><Relationship Id="rId288" Type="http://schemas.openxmlformats.org/officeDocument/2006/relationships/image" Target="media/image119.wmf"/><Relationship Id="rId411" Type="http://schemas.openxmlformats.org/officeDocument/2006/relationships/image" Target="media/image180.wmf"/><Relationship Id="rId432" Type="http://schemas.openxmlformats.org/officeDocument/2006/relationships/oleObject" Target="embeddings/oleObject235.bin"/><Relationship Id="rId453" Type="http://schemas.openxmlformats.org/officeDocument/2006/relationships/image" Target="media/image201.wmf"/><Relationship Id="rId474" Type="http://schemas.openxmlformats.org/officeDocument/2006/relationships/oleObject" Target="embeddings/oleObject256.bin"/><Relationship Id="rId509" Type="http://schemas.openxmlformats.org/officeDocument/2006/relationships/image" Target="media/image227.wmf"/><Relationship Id="rId106" Type="http://schemas.openxmlformats.org/officeDocument/2006/relationships/image" Target="media/image43.wmf"/><Relationship Id="rId127" Type="http://schemas.openxmlformats.org/officeDocument/2006/relationships/oleObject" Target="embeddings/oleObject70.bin"/><Relationship Id="rId313" Type="http://schemas.openxmlformats.org/officeDocument/2006/relationships/oleObject" Target="embeddings/oleObject175.bin"/><Relationship Id="rId495" Type="http://schemas.openxmlformats.org/officeDocument/2006/relationships/image" Target="media/image22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1.wmf"/><Relationship Id="rId73" Type="http://schemas.openxmlformats.org/officeDocument/2006/relationships/image" Target="media/image30.wmf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83.bin"/><Relationship Id="rId169" Type="http://schemas.openxmlformats.org/officeDocument/2006/relationships/image" Target="media/image67.wmf"/><Relationship Id="rId334" Type="http://schemas.openxmlformats.org/officeDocument/2006/relationships/image" Target="media/image142.wmf"/><Relationship Id="rId355" Type="http://schemas.openxmlformats.org/officeDocument/2006/relationships/image" Target="media/image152.wmf"/><Relationship Id="rId376" Type="http://schemas.openxmlformats.org/officeDocument/2006/relationships/oleObject" Target="embeddings/oleObject207.bin"/><Relationship Id="rId397" Type="http://schemas.openxmlformats.org/officeDocument/2006/relationships/image" Target="media/image173.wmf"/><Relationship Id="rId520" Type="http://schemas.openxmlformats.org/officeDocument/2006/relationships/image" Target="media/image232.wmf"/><Relationship Id="rId541" Type="http://schemas.openxmlformats.org/officeDocument/2006/relationships/oleObject" Target="embeddings/oleObject292.bin"/><Relationship Id="rId562" Type="http://schemas.openxmlformats.org/officeDocument/2006/relationships/image" Target="media/image253.wmf"/><Relationship Id="rId583" Type="http://schemas.openxmlformats.org/officeDocument/2006/relationships/oleObject" Target="embeddings/oleObject313.bin"/><Relationship Id="rId618" Type="http://schemas.openxmlformats.org/officeDocument/2006/relationships/image" Target="media/image281.wmf"/><Relationship Id="rId639" Type="http://schemas.openxmlformats.org/officeDocument/2006/relationships/footer" Target="footer1.xml"/><Relationship Id="rId4" Type="http://schemas.openxmlformats.org/officeDocument/2006/relationships/settings" Target="settings.xml"/><Relationship Id="rId180" Type="http://schemas.openxmlformats.org/officeDocument/2006/relationships/image" Target="media/image71.wmf"/><Relationship Id="rId215" Type="http://schemas.openxmlformats.org/officeDocument/2006/relationships/image" Target="media/image87.wmf"/><Relationship Id="rId236" Type="http://schemas.openxmlformats.org/officeDocument/2006/relationships/image" Target="media/image97.wmf"/><Relationship Id="rId257" Type="http://schemas.openxmlformats.org/officeDocument/2006/relationships/image" Target="media/image104.wmf"/><Relationship Id="rId278" Type="http://schemas.openxmlformats.org/officeDocument/2006/relationships/image" Target="media/image114.wmf"/><Relationship Id="rId401" Type="http://schemas.openxmlformats.org/officeDocument/2006/relationships/image" Target="media/image175.wmf"/><Relationship Id="rId422" Type="http://schemas.openxmlformats.org/officeDocument/2006/relationships/oleObject" Target="embeddings/oleObject230.bin"/><Relationship Id="rId443" Type="http://schemas.openxmlformats.org/officeDocument/2006/relationships/image" Target="media/image196.wmf"/><Relationship Id="rId464" Type="http://schemas.openxmlformats.org/officeDocument/2006/relationships/oleObject" Target="embeddings/oleObject251.bin"/><Relationship Id="rId303" Type="http://schemas.openxmlformats.org/officeDocument/2006/relationships/oleObject" Target="embeddings/oleObject170.bin"/><Relationship Id="rId485" Type="http://schemas.openxmlformats.org/officeDocument/2006/relationships/image" Target="media/image217.wmf"/><Relationship Id="rId42" Type="http://schemas.openxmlformats.org/officeDocument/2006/relationships/image" Target="media/image17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54.wmf"/><Relationship Id="rId345" Type="http://schemas.openxmlformats.org/officeDocument/2006/relationships/image" Target="media/image147.wmf"/><Relationship Id="rId387" Type="http://schemas.openxmlformats.org/officeDocument/2006/relationships/image" Target="media/image168.wmf"/><Relationship Id="rId510" Type="http://schemas.openxmlformats.org/officeDocument/2006/relationships/oleObject" Target="embeddings/oleObject276.bin"/><Relationship Id="rId552" Type="http://schemas.openxmlformats.org/officeDocument/2006/relationships/image" Target="media/image248.wmf"/><Relationship Id="rId594" Type="http://schemas.openxmlformats.org/officeDocument/2006/relationships/image" Target="media/image269.wmf"/><Relationship Id="rId608" Type="http://schemas.openxmlformats.org/officeDocument/2006/relationships/image" Target="media/image276.wmf"/><Relationship Id="rId191" Type="http://schemas.openxmlformats.org/officeDocument/2006/relationships/oleObject" Target="embeddings/oleObject109.bin"/><Relationship Id="rId205" Type="http://schemas.openxmlformats.org/officeDocument/2006/relationships/oleObject" Target="embeddings/oleObject116.bin"/><Relationship Id="rId247" Type="http://schemas.openxmlformats.org/officeDocument/2006/relationships/image" Target="media/image101.wmf"/><Relationship Id="rId412" Type="http://schemas.openxmlformats.org/officeDocument/2006/relationships/oleObject" Target="embeddings/oleObject225.bin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63.bin"/><Relationship Id="rId454" Type="http://schemas.openxmlformats.org/officeDocument/2006/relationships/oleObject" Target="embeddings/oleObject246.bin"/><Relationship Id="rId496" Type="http://schemas.openxmlformats.org/officeDocument/2006/relationships/oleObject" Target="embeddings/oleObject26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59.wmf"/><Relationship Id="rId314" Type="http://schemas.openxmlformats.org/officeDocument/2006/relationships/image" Target="media/image132.wmf"/><Relationship Id="rId356" Type="http://schemas.openxmlformats.org/officeDocument/2006/relationships/oleObject" Target="embeddings/oleObject197.bin"/><Relationship Id="rId398" Type="http://schemas.openxmlformats.org/officeDocument/2006/relationships/oleObject" Target="embeddings/oleObject218.bin"/><Relationship Id="rId521" Type="http://schemas.openxmlformats.org/officeDocument/2006/relationships/oleObject" Target="embeddings/oleObject282.bin"/><Relationship Id="rId563" Type="http://schemas.openxmlformats.org/officeDocument/2006/relationships/oleObject" Target="embeddings/oleObject303.bin"/><Relationship Id="rId619" Type="http://schemas.openxmlformats.org/officeDocument/2006/relationships/oleObject" Target="embeddings/oleObject331.bin"/><Relationship Id="rId95" Type="http://schemas.openxmlformats.org/officeDocument/2006/relationships/image" Target="media/image39.wmf"/><Relationship Id="rId160" Type="http://schemas.openxmlformats.org/officeDocument/2006/relationships/image" Target="media/image63.wmf"/><Relationship Id="rId216" Type="http://schemas.openxmlformats.org/officeDocument/2006/relationships/oleObject" Target="embeddings/oleObject122.bin"/><Relationship Id="rId423" Type="http://schemas.openxmlformats.org/officeDocument/2006/relationships/image" Target="media/image186.wmf"/><Relationship Id="rId258" Type="http://schemas.openxmlformats.org/officeDocument/2006/relationships/oleObject" Target="embeddings/oleObject147.bin"/><Relationship Id="rId465" Type="http://schemas.openxmlformats.org/officeDocument/2006/relationships/image" Target="media/image207.wmf"/><Relationship Id="rId630" Type="http://schemas.openxmlformats.org/officeDocument/2006/relationships/image" Target="media/image287.wmf"/><Relationship Id="rId22" Type="http://schemas.openxmlformats.org/officeDocument/2006/relationships/oleObject" Target="embeddings/oleObject8.bin"/><Relationship Id="rId64" Type="http://schemas.openxmlformats.org/officeDocument/2006/relationships/image" Target="media/image27.wmf"/><Relationship Id="rId118" Type="http://schemas.openxmlformats.org/officeDocument/2006/relationships/image" Target="media/image47.wmf"/><Relationship Id="rId325" Type="http://schemas.openxmlformats.org/officeDocument/2006/relationships/oleObject" Target="embeddings/oleObject181.bin"/><Relationship Id="rId367" Type="http://schemas.openxmlformats.org/officeDocument/2006/relationships/image" Target="media/image158.wmf"/><Relationship Id="rId532" Type="http://schemas.openxmlformats.org/officeDocument/2006/relationships/image" Target="media/image238.wmf"/><Relationship Id="rId574" Type="http://schemas.openxmlformats.org/officeDocument/2006/relationships/image" Target="media/image259.wmf"/><Relationship Id="rId171" Type="http://schemas.openxmlformats.org/officeDocument/2006/relationships/oleObject" Target="embeddings/oleObject97.bin"/><Relationship Id="rId227" Type="http://schemas.openxmlformats.org/officeDocument/2006/relationships/image" Target="media/image93.wmf"/><Relationship Id="rId269" Type="http://schemas.openxmlformats.org/officeDocument/2006/relationships/oleObject" Target="embeddings/oleObject153.bin"/><Relationship Id="rId434" Type="http://schemas.openxmlformats.org/officeDocument/2006/relationships/oleObject" Target="embeddings/oleObject236.bin"/><Relationship Id="rId476" Type="http://schemas.openxmlformats.org/officeDocument/2006/relationships/oleObject" Target="embeddings/oleObject257.bin"/><Relationship Id="rId641" Type="http://schemas.openxmlformats.org/officeDocument/2006/relationships/theme" Target="theme/theme1.xml"/><Relationship Id="rId33" Type="http://schemas.openxmlformats.org/officeDocument/2006/relationships/oleObject" Target="embeddings/oleObject14.bin"/><Relationship Id="rId129" Type="http://schemas.openxmlformats.org/officeDocument/2006/relationships/image" Target="media/image51.wmf"/><Relationship Id="rId280" Type="http://schemas.openxmlformats.org/officeDocument/2006/relationships/image" Target="media/image115.wmf"/><Relationship Id="rId336" Type="http://schemas.openxmlformats.org/officeDocument/2006/relationships/image" Target="media/image143.wmf"/><Relationship Id="rId501" Type="http://schemas.openxmlformats.org/officeDocument/2006/relationships/image" Target="media/image224.wmf"/><Relationship Id="rId543" Type="http://schemas.openxmlformats.org/officeDocument/2006/relationships/oleObject" Target="embeddings/oleObject293.bin"/><Relationship Id="rId75" Type="http://schemas.openxmlformats.org/officeDocument/2006/relationships/image" Target="media/image31.wmf"/><Relationship Id="rId140" Type="http://schemas.openxmlformats.org/officeDocument/2006/relationships/image" Target="media/image55.wmf"/><Relationship Id="rId182" Type="http://schemas.openxmlformats.org/officeDocument/2006/relationships/image" Target="media/image72.wmf"/><Relationship Id="rId378" Type="http://schemas.openxmlformats.org/officeDocument/2006/relationships/oleObject" Target="embeddings/oleObject208.bin"/><Relationship Id="rId403" Type="http://schemas.openxmlformats.org/officeDocument/2006/relationships/image" Target="media/image176.wmf"/><Relationship Id="rId585" Type="http://schemas.openxmlformats.org/officeDocument/2006/relationships/oleObject" Target="embeddings/oleObject314.bin"/><Relationship Id="rId6" Type="http://schemas.openxmlformats.org/officeDocument/2006/relationships/footnotes" Target="footnotes.xml"/><Relationship Id="rId238" Type="http://schemas.openxmlformats.org/officeDocument/2006/relationships/image" Target="media/image98.wmf"/><Relationship Id="rId445" Type="http://schemas.openxmlformats.org/officeDocument/2006/relationships/image" Target="media/image197.wmf"/><Relationship Id="rId487" Type="http://schemas.openxmlformats.org/officeDocument/2006/relationships/image" Target="media/image218.wmf"/><Relationship Id="rId610" Type="http://schemas.openxmlformats.org/officeDocument/2006/relationships/image" Target="media/image277.wmf"/><Relationship Id="rId291" Type="http://schemas.openxmlformats.org/officeDocument/2006/relationships/oleObject" Target="embeddings/oleObject164.bin"/><Relationship Id="rId305" Type="http://schemas.openxmlformats.org/officeDocument/2006/relationships/oleObject" Target="embeddings/oleObject171.bin"/><Relationship Id="rId347" Type="http://schemas.openxmlformats.org/officeDocument/2006/relationships/image" Target="media/image148.wmf"/><Relationship Id="rId512" Type="http://schemas.openxmlformats.org/officeDocument/2006/relationships/image" Target="media/image228.wmf"/><Relationship Id="rId44" Type="http://schemas.openxmlformats.org/officeDocument/2006/relationships/image" Target="media/image18.wmf"/><Relationship Id="rId86" Type="http://schemas.openxmlformats.org/officeDocument/2006/relationships/oleObject" Target="embeddings/oleObject45.bin"/><Relationship Id="rId151" Type="http://schemas.openxmlformats.org/officeDocument/2006/relationships/image" Target="media/image60.wmf"/><Relationship Id="rId389" Type="http://schemas.openxmlformats.org/officeDocument/2006/relationships/image" Target="media/image169.wmf"/><Relationship Id="rId554" Type="http://schemas.openxmlformats.org/officeDocument/2006/relationships/image" Target="media/image249.wmf"/><Relationship Id="rId596" Type="http://schemas.openxmlformats.org/officeDocument/2006/relationships/image" Target="media/image270.wmf"/><Relationship Id="rId193" Type="http://schemas.openxmlformats.org/officeDocument/2006/relationships/oleObject" Target="embeddings/oleObject110.bin"/><Relationship Id="rId207" Type="http://schemas.openxmlformats.org/officeDocument/2006/relationships/oleObject" Target="embeddings/oleObject117.bin"/><Relationship Id="rId249" Type="http://schemas.openxmlformats.org/officeDocument/2006/relationships/image" Target="media/image102.wmf"/><Relationship Id="rId414" Type="http://schemas.openxmlformats.org/officeDocument/2006/relationships/oleObject" Target="embeddings/oleObject226.bin"/><Relationship Id="rId456" Type="http://schemas.openxmlformats.org/officeDocument/2006/relationships/oleObject" Target="embeddings/oleObject247.bin"/><Relationship Id="rId498" Type="http://schemas.openxmlformats.org/officeDocument/2006/relationships/oleObject" Target="embeddings/oleObject268.bin"/><Relationship Id="rId621" Type="http://schemas.openxmlformats.org/officeDocument/2006/relationships/oleObject" Target="embeddings/oleObject33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8.bin"/><Relationship Id="rId260" Type="http://schemas.openxmlformats.org/officeDocument/2006/relationships/image" Target="media/image105.wmf"/><Relationship Id="rId316" Type="http://schemas.openxmlformats.org/officeDocument/2006/relationships/image" Target="media/image133.wmf"/><Relationship Id="rId523" Type="http://schemas.openxmlformats.org/officeDocument/2006/relationships/oleObject" Target="embeddings/oleObject283.bin"/><Relationship Id="rId55" Type="http://schemas.openxmlformats.org/officeDocument/2006/relationships/oleObject" Target="embeddings/oleObject26.bin"/><Relationship Id="rId97" Type="http://schemas.openxmlformats.org/officeDocument/2006/relationships/image" Target="media/image40.wmf"/><Relationship Id="rId120" Type="http://schemas.openxmlformats.org/officeDocument/2006/relationships/oleObject" Target="embeddings/oleObject66.bin"/><Relationship Id="rId358" Type="http://schemas.openxmlformats.org/officeDocument/2006/relationships/oleObject" Target="embeddings/oleObject198.bin"/><Relationship Id="rId565" Type="http://schemas.openxmlformats.org/officeDocument/2006/relationships/oleObject" Target="embeddings/oleObject304.bin"/><Relationship Id="rId162" Type="http://schemas.openxmlformats.org/officeDocument/2006/relationships/image" Target="media/image64.wmf"/><Relationship Id="rId218" Type="http://schemas.openxmlformats.org/officeDocument/2006/relationships/oleObject" Target="embeddings/oleObject123.bin"/><Relationship Id="rId425" Type="http://schemas.openxmlformats.org/officeDocument/2006/relationships/image" Target="media/image187.wmf"/><Relationship Id="rId467" Type="http://schemas.openxmlformats.org/officeDocument/2006/relationships/image" Target="media/image208.wmf"/><Relationship Id="rId632" Type="http://schemas.openxmlformats.org/officeDocument/2006/relationships/image" Target="media/image288.wmf"/><Relationship Id="rId271" Type="http://schemas.openxmlformats.org/officeDocument/2006/relationships/oleObject" Target="embeddings/oleObject154.bin"/><Relationship Id="rId24" Type="http://schemas.openxmlformats.org/officeDocument/2006/relationships/oleObject" Target="embeddings/oleObject9.bin"/><Relationship Id="rId66" Type="http://schemas.openxmlformats.org/officeDocument/2006/relationships/image" Target="media/image28.wmf"/><Relationship Id="rId131" Type="http://schemas.openxmlformats.org/officeDocument/2006/relationships/image" Target="media/image52.wmf"/><Relationship Id="rId327" Type="http://schemas.openxmlformats.org/officeDocument/2006/relationships/oleObject" Target="embeddings/oleObject182.bin"/><Relationship Id="rId369" Type="http://schemas.openxmlformats.org/officeDocument/2006/relationships/image" Target="media/image159.wmf"/><Relationship Id="rId534" Type="http://schemas.openxmlformats.org/officeDocument/2006/relationships/image" Target="media/image239.wmf"/><Relationship Id="rId576" Type="http://schemas.openxmlformats.org/officeDocument/2006/relationships/image" Target="media/image260.wmf"/><Relationship Id="rId173" Type="http://schemas.openxmlformats.org/officeDocument/2006/relationships/oleObject" Target="embeddings/oleObject98.bin"/><Relationship Id="rId229" Type="http://schemas.openxmlformats.org/officeDocument/2006/relationships/image" Target="media/image94.wmf"/><Relationship Id="rId380" Type="http://schemas.openxmlformats.org/officeDocument/2006/relationships/oleObject" Target="embeddings/oleObject209.bin"/><Relationship Id="rId436" Type="http://schemas.openxmlformats.org/officeDocument/2006/relationships/oleObject" Target="embeddings/oleObject237.bin"/><Relationship Id="rId601" Type="http://schemas.openxmlformats.org/officeDocument/2006/relationships/oleObject" Target="embeddings/oleObject322.bin"/><Relationship Id="rId240" Type="http://schemas.openxmlformats.org/officeDocument/2006/relationships/oleObject" Target="embeddings/oleObject135.bin"/><Relationship Id="rId478" Type="http://schemas.openxmlformats.org/officeDocument/2006/relationships/oleObject" Target="embeddings/oleObject258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282" Type="http://schemas.openxmlformats.org/officeDocument/2006/relationships/image" Target="media/image116.wmf"/><Relationship Id="rId338" Type="http://schemas.openxmlformats.org/officeDocument/2006/relationships/image" Target="media/image144.wmf"/><Relationship Id="rId503" Type="http://schemas.openxmlformats.org/officeDocument/2006/relationships/oleObject" Target="embeddings/oleObject272.bin"/><Relationship Id="rId545" Type="http://schemas.openxmlformats.org/officeDocument/2006/relationships/oleObject" Target="embeddings/oleObject294.bin"/><Relationship Id="rId587" Type="http://schemas.openxmlformats.org/officeDocument/2006/relationships/oleObject" Target="embeddings/oleObject315.bin"/><Relationship Id="rId8" Type="http://schemas.openxmlformats.org/officeDocument/2006/relationships/image" Target="media/image1.wmf"/><Relationship Id="rId142" Type="http://schemas.openxmlformats.org/officeDocument/2006/relationships/image" Target="media/image56.wmf"/><Relationship Id="rId184" Type="http://schemas.openxmlformats.org/officeDocument/2006/relationships/oleObject" Target="embeddings/oleObject105.bin"/><Relationship Id="rId391" Type="http://schemas.openxmlformats.org/officeDocument/2006/relationships/image" Target="media/image170.wmf"/><Relationship Id="rId405" Type="http://schemas.openxmlformats.org/officeDocument/2006/relationships/image" Target="media/image177.wmf"/><Relationship Id="rId447" Type="http://schemas.openxmlformats.org/officeDocument/2006/relationships/image" Target="media/image198.wmf"/><Relationship Id="rId612" Type="http://schemas.openxmlformats.org/officeDocument/2006/relationships/image" Target="media/image278.wmf"/><Relationship Id="rId251" Type="http://schemas.openxmlformats.org/officeDocument/2006/relationships/oleObject" Target="embeddings/oleObject142.bin"/><Relationship Id="rId489" Type="http://schemas.openxmlformats.org/officeDocument/2006/relationships/image" Target="media/image219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65.bin"/><Relationship Id="rId307" Type="http://schemas.openxmlformats.org/officeDocument/2006/relationships/oleObject" Target="embeddings/oleObject172.bin"/><Relationship Id="rId349" Type="http://schemas.openxmlformats.org/officeDocument/2006/relationships/image" Target="media/image149.wmf"/><Relationship Id="rId514" Type="http://schemas.openxmlformats.org/officeDocument/2006/relationships/image" Target="media/image229.wmf"/><Relationship Id="rId556" Type="http://schemas.openxmlformats.org/officeDocument/2006/relationships/image" Target="media/image250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0.bin"/><Relationship Id="rId153" Type="http://schemas.openxmlformats.org/officeDocument/2006/relationships/oleObject" Target="embeddings/oleObject86.bin"/><Relationship Id="rId195" Type="http://schemas.openxmlformats.org/officeDocument/2006/relationships/oleObject" Target="embeddings/oleObject111.bin"/><Relationship Id="rId209" Type="http://schemas.openxmlformats.org/officeDocument/2006/relationships/image" Target="media/image84.wmf"/><Relationship Id="rId360" Type="http://schemas.openxmlformats.org/officeDocument/2006/relationships/oleObject" Target="embeddings/oleObject199.bin"/><Relationship Id="rId416" Type="http://schemas.openxmlformats.org/officeDocument/2006/relationships/oleObject" Target="embeddings/oleObject227.bin"/><Relationship Id="rId598" Type="http://schemas.openxmlformats.org/officeDocument/2006/relationships/image" Target="media/image271.wmf"/><Relationship Id="rId220" Type="http://schemas.openxmlformats.org/officeDocument/2006/relationships/oleObject" Target="embeddings/oleObject124.bin"/><Relationship Id="rId458" Type="http://schemas.openxmlformats.org/officeDocument/2006/relationships/oleObject" Target="embeddings/oleObject248.bin"/><Relationship Id="rId623" Type="http://schemas.openxmlformats.org/officeDocument/2006/relationships/oleObject" Target="embeddings/oleObject333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06.wmf"/><Relationship Id="rId318" Type="http://schemas.openxmlformats.org/officeDocument/2006/relationships/image" Target="media/image134.wmf"/><Relationship Id="rId525" Type="http://schemas.openxmlformats.org/officeDocument/2006/relationships/oleObject" Target="embeddings/oleObject284.bin"/><Relationship Id="rId567" Type="http://schemas.openxmlformats.org/officeDocument/2006/relationships/oleObject" Target="embeddings/oleObject305.bin"/><Relationship Id="rId99" Type="http://schemas.openxmlformats.org/officeDocument/2006/relationships/image" Target="media/image41.wmf"/><Relationship Id="rId122" Type="http://schemas.openxmlformats.org/officeDocument/2006/relationships/image" Target="media/image48.wmf"/><Relationship Id="rId164" Type="http://schemas.openxmlformats.org/officeDocument/2006/relationships/image" Target="media/image65.wmf"/><Relationship Id="rId371" Type="http://schemas.openxmlformats.org/officeDocument/2006/relationships/image" Target="media/image160.wmf"/><Relationship Id="rId427" Type="http://schemas.openxmlformats.org/officeDocument/2006/relationships/image" Target="media/image188.wmf"/><Relationship Id="rId469" Type="http://schemas.openxmlformats.org/officeDocument/2006/relationships/image" Target="media/image209.wmf"/><Relationship Id="rId634" Type="http://schemas.openxmlformats.org/officeDocument/2006/relationships/image" Target="media/image289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30.bin"/><Relationship Id="rId273" Type="http://schemas.openxmlformats.org/officeDocument/2006/relationships/oleObject" Target="embeddings/oleObject155.bin"/><Relationship Id="rId329" Type="http://schemas.openxmlformats.org/officeDocument/2006/relationships/oleObject" Target="embeddings/oleObject183.bin"/><Relationship Id="rId480" Type="http://schemas.openxmlformats.org/officeDocument/2006/relationships/oleObject" Target="embeddings/oleObject259.bin"/><Relationship Id="rId536" Type="http://schemas.openxmlformats.org/officeDocument/2006/relationships/image" Target="media/image240.wmf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74.bin"/><Relationship Id="rId175" Type="http://schemas.openxmlformats.org/officeDocument/2006/relationships/oleObject" Target="embeddings/oleObject100.bin"/><Relationship Id="rId340" Type="http://schemas.openxmlformats.org/officeDocument/2006/relationships/image" Target="media/image145.wmf"/><Relationship Id="rId578" Type="http://schemas.openxmlformats.org/officeDocument/2006/relationships/image" Target="media/image261.wmf"/><Relationship Id="rId200" Type="http://schemas.openxmlformats.org/officeDocument/2006/relationships/image" Target="media/image80.wmf"/><Relationship Id="rId382" Type="http://schemas.openxmlformats.org/officeDocument/2006/relationships/oleObject" Target="embeddings/oleObject210.bin"/><Relationship Id="rId438" Type="http://schemas.openxmlformats.org/officeDocument/2006/relationships/oleObject" Target="embeddings/oleObject238.bin"/><Relationship Id="rId603" Type="http://schemas.openxmlformats.org/officeDocument/2006/relationships/oleObject" Target="embeddings/oleObject323.bin"/><Relationship Id="rId242" Type="http://schemas.openxmlformats.org/officeDocument/2006/relationships/oleObject" Target="embeddings/oleObject136.bin"/><Relationship Id="rId284" Type="http://schemas.openxmlformats.org/officeDocument/2006/relationships/image" Target="media/image117.wmf"/><Relationship Id="rId491" Type="http://schemas.openxmlformats.org/officeDocument/2006/relationships/image" Target="media/image220.wmf"/><Relationship Id="rId505" Type="http://schemas.openxmlformats.org/officeDocument/2006/relationships/image" Target="media/image225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4.bin"/><Relationship Id="rId144" Type="http://schemas.openxmlformats.org/officeDocument/2006/relationships/image" Target="media/image57.wmf"/><Relationship Id="rId547" Type="http://schemas.openxmlformats.org/officeDocument/2006/relationships/oleObject" Target="embeddings/oleObject295.bin"/><Relationship Id="rId589" Type="http://schemas.openxmlformats.org/officeDocument/2006/relationships/oleObject" Target="embeddings/oleObject316.bin"/><Relationship Id="rId90" Type="http://schemas.openxmlformats.org/officeDocument/2006/relationships/oleObject" Target="embeddings/oleObject47.bin"/><Relationship Id="rId186" Type="http://schemas.openxmlformats.org/officeDocument/2006/relationships/oleObject" Target="embeddings/oleObject106.bin"/><Relationship Id="rId351" Type="http://schemas.openxmlformats.org/officeDocument/2006/relationships/image" Target="media/image150.wmf"/><Relationship Id="rId393" Type="http://schemas.openxmlformats.org/officeDocument/2006/relationships/image" Target="media/image171.wmf"/><Relationship Id="rId407" Type="http://schemas.openxmlformats.org/officeDocument/2006/relationships/image" Target="media/image178.wmf"/><Relationship Id="rId449" Type="http://schemas.openxmlformats.org/officeDocument/2006/relationships/image" Target="media/image199.wmf"/><Relationship Id="rId614" Type="http://schemas.openxmlformats.org/officeDocument/2006/relationships/image" Target="media/image279.wmf"/><Relationship Id="rId211" Type="http://schemas.openxmlformats.org/officeDocument/2006/relationships/image" Target="media/image85.wmf"/><Relationship Id="rId253" Type="http://schemas.openxmlformats.org/officeDocument/2006/relationships/oleObject" Target="embeddings/oleObject144.bin"/><Relationship Id="rId295" Type="http://schemas.openxmlformats.org/officeDocument/2006/relationships/oleObject" Target="embeddings/oleObject166.bin"/><Relationship Id="rId309" Type="http://schemas.openxmlformats.org/officeDocument/2006/relationships/oleObject" Target="embeddings/oleObject173.bin"/><Relationship Id="rId460" Type="http://schemas.openxmlformats.org/officeDocument/2006/relationships/oleObject" Target="embeddings/oleObject249.bin"/><Relationship Id="rId516" Type="http://schemas.openxmlformats.org/officeDocument/2006/relationships/image" Target="media/image230.wmf"/><Relationship Id="rId48" Type="http://schemas.openxmlformats.org/officeDocument/2006/relationships/image" Target="media/image19.wmf"/><Relationship Id="rId113" Type="http://schemas.openxmlformats.org/officeDocument/2006/relationships/image" Target="media/image45.wmf"/><Relationship Id="rId320" Type="http://schemas.openxmlformats.org/officeDocument/2006/relationships/image" Target="media/image135.wmf"/><Relationship Id="rId558" Type="http://schemas.openxmlformats.org/officeDocument/2006/relationships/image" Target="media/image251.wmf"/><Relationship Id="rId155" Type="http://schemas.openxmlformats.org/officeDocument/2006/relationships/oleObject" Target="embeddings/oleObject87.bin"/><Relationship Id="rId197" Type="http://schemas.openxmlformats.org/officeDocument/2006/relationships/oleObject" Target="embeddings/oleObject112.bin"/><Relationship Id="rId362" Type="http://schemas.openxmlformats.org/officeDocument/2006/relationships/oleObject" Target="embeddings/oleObject200.bin"/><Relationship Id="rId418" Type="http://schemas.openxmlformats.org/officeDocument/2006/relationships/oleObject" Target="embeddings/oleObject228.bin"/><Relationship Id="rId625" Type="http://schemas.openxmlformats.org/officeDocument/2006/relationships/oleObject" Target="embeddings/oleObject334.bin"/><Relationship Id="rId222" Type="http://schemas.openxmlformats.org/officeDocument/2006/relationships/image" Target="media/image90.wmf"/><Relationship Id="rId264" Type="http://schemas.openxmlformats.org/officeDocument/2006/relationships/image" Target="media/image107.wmf"/><Relationship Id="rId471" Type="http://schemas.openxmlformats.org/officeDocument/2006/relationships/image" Target="media/image210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49.wmf"/><Relationship Id="rId527" Type="http://schemas.openxmlformats.org/officeDocument/2006/relationships/oleObject" Target="embeddings/oleObject285.bin"/><Relationship Id="rId569" Type="http://schemas.openxmlformats.org/officeDocument/2006/relationships/oleObject" Target="embeddings/oleObject30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221D39-5DCB-4696-8499-FA207C615E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0</TotalTime>
  <Pages>22</Pages>
  <Words>2835</Words>
  <Characters>16165</Characters>
  <Application>Microsoft Office Word</Application>
  <DocSecurity>0</DocSecurity>
  <Lines>134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8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</dc:creator>
  <cp:keywords/>
  <dc:description/>
  <cp:lastModifiedBy>Fred Khoury</cp:lastModifiedBy>
  <cp:revision>305</cp:revision>
  <cp:lastPrinted>2017-01-28T04:20:00Z</cp:lastPrinted>
  <dcterms:created xsi:type="dcterms:W3CDTF">2014-12-15T15:44:00Z</dcterms:created>
  <dcterms:modified xsi:type="dcterms:W3CDTF">2020-07-17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